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192000</wp:posOffset>
            </wp:positionH>
            <wp:positionV relativeFrom="topMargin">
              <wp:posOffset>11391900</wp:posOffset>
            </wp:positionV>
            <wp:extent cx="266700" cy="482600"/>
            <wp:wrapNone/>
            <wp:docPr id="1003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02320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2717637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原卷版）</w:t>
      </w:r>
      <w:bookmarkStart w:id="0" w:name="_GoBack"/>
      <w:bookmarkEnd w:id="0"/>
    </w:p>
    <w:p>
      <w:pPr>
        <w:bidi w:val="0"/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ascii="宋体" w:cs="宋体" w:eastAsia="宋体" w:hAnsi="宋体" w:hint="eastAsia"/>
          <w:b/>
          <w:bCs/>
          <w:sz w:val="24"/>
          <w:szCs w:val="24"/>
        </w:rPr>
        <w:t>本卷共1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5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小题，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满分：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150分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，测试时长：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90分钟.</w:t>
      </w:r>
    </w:p>
    <w:p>
      <w:pPr>
        <w:shd w:color="auto" w:fill="auto" w:val="clear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8小题，共6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设集合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0ca717c6a55e786238e64f7ebd69b9b2" coordsize="21600,21600" filled="f" id="_x0000_i1025" o:ole="" o:oleicon="f" o:preferrelative="t" stroked="f" style="width:50.1pt;height:17.8pt" type="#_x0000_t75">
            <v:stroke joinstyle="miter"/>
            <v:imagedata o:title="eqId0ca717c6a55e786238e64f7ebd69b9b2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t>，集合</w:t>
      </w:r>
      <w:r>
        <w:object>
          <v:shape alt="eqIdfee52fdcafaf6515f014d0bbd6181fdd" coordsize="21600,21600" filled="f" id="_x0000_i1026" o:ole="" o:oleicon="f" o:preferrelative="t" stroked="f" style="width:79.2pt;height:19.1pt" type="#_x0000_t75">
            <v:stroke joinstyle="miter"/>
            <v:imagedata o:title="eqIdfee52fdcafaf6515f014d0bbd6181fdd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t>，则</w:t>
      </w:r>
      <w:r>
        <w:object>
          <v:shape alt="eqIdb4b9b470218359a4a47be9244980489e" coordsize="21600,21600" filled="f" id="_x0000_i1027" o:ole="" o:oleicon="f" o:preferrelative="t" stroked="f" style="width:36.05pt;height:13.25pt" type="#_x0000_t75">
            <v:stroke joinstyle="miter"/>
            <v:imagedata o:title="eqIdb4b9b470218359a4a47be9244980489e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b6c1756b564bf1d998d8179637011c88" coordsize="21600,21600" filled="f" id="_x0000_i1028" o:ole="" o:oleicon="f" o:preferrelative="t" stroked="f" style="width:20.2pt;height:14.9pt" type="#_x0000_t75">
            <v:stroke joinstyle="miter"/>
            <v:imagedata o:title="eqIdb6c1756b564bf1d998d8179637011c88" r:id="rId13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  <w:r>
        <w:tab/>
      </w:r>
      <w:r>
        <w:t>B．</w:t>
      </w:r>
      <w:r>
        <w:object>
          <v:shape alt="eqId38ab4879d5e412739c7aeba46dd0ffdb" coordsize="21600,21600" filled="f" id="_x0000_i1029" o:ole="" o:oleicon="f" o:preferrelative="t" stroked="f" style="width:23.75pt;height:17.8pt" type="#_x0000_t75">
            <v:stroke joinstyle="miter"/>
            <v:imagedata o:title="eqId38ab4879d5e412739c7aeba46dd0ffdb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tab/>
      </w:r>
      <w:r>
        <w:t>C．</w:t>
      </w:r>
      <w:r>
        <w:object>
          <v:shape alt="eqIdc8156a557d9b963a77dfd88178789ac7" coordsize="21600,21600" filled="f" id="_x0000_i1030" o:ole="" o:oleicon="f" o:preferrelative="t" stroked="f" style="width:30.75pt;height:17.65pt" type="#_x0000_t75">
            <v:stroke joinstyle="miter"/>
            <v:imagedata o:title="eqIdc8156a557d9b963a77dfd88178789ac7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tab/>
      </w:r>
      <w:r>
        <w:t>D．</w:t>
      </w:r>
      <w:r>
        <w:object>
          <v:shape alt="eqIdb26bbb11e932ddb26a9088e7fc33e87b" coordsize="21600,21600" filled="f" id="_x0000_i1031" o:ole="" o:oleicon="f" o:preferrelative="t" stroked="f" style="width:32.55pt;height:17.6pt" type="#_x0000_t75">
            <v:stroke joinstyle="miter"/>
            <v:imagedata o:title="eqIdb26bbb11e932ddb26a9088e7fc33e87b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2．下列函数中，既是偶函数又在</w:t>
      </w:r>
      <w:r>
        <w:object>
          <v:shape alt="eqIdd562dc22dfb3b81d0c3f88b54d063c2f" coordsize="21600,21600" filled="f" id="_x0000_i1032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  <w:r>
        <w:t>上单调递增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808bd2fc4b344e7669fca65b4fa122df" coordsize="21600,21600" filled="f" id="_x0000_i1033" o:ole="" o:oleicon="f" o:preferrelative="t" stroked="f" style="width:43.1pt;height:15.9pt" type="#_x0000_t75">
            <v:stroke joinstyle="miter"/>
            <v:imagedata o:title="eqId808bd2fc4b344e7669fca65b4fa122df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  <w:r>
        <w:tab/>
      </w:r>
      <w:r>
        <w:t>B．</w:t>
      </w:r>
      <w:r>
        <w:object>
          <v:shape alt="eqId4991781fed27f1de9080a556cd4465dd" coordsize="21600,21600" filled="f" id="_x0000_i1034" o:ole="" o:oleicon="f" o:preferrelative="t" stroked="f" style="width:41.35pt;height:17.5pt" type="#_x0000_t75">
            <v:stroke joinstyle="miter"/>
            <v:imagedata o:title="eqId4991781fed27f1de9080a556cd4465dd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</w:t>
      </w:r>
      <w:r>
        <w:object>
          <v:shape alt="eqId57fec8a77d00c7ceb55311eb1f149055" coordsize="21600,21600" filled="f" id="_x0000_i1035" o:ole="" o:oleicon="f" o:preferrelative="t" stroked="f" style="width:48.4pt;height:15.95pt" type="#_x0000_t75">
            <v:stroke joinstyle="miter"/>
            <v:imagedata o:title="eqId57fec8a77d00c7ceb55311eb1f149055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tab/>
      </w:r>
      <w:r>
        <w:t>D．</w:t>
      </w:r>
      <w:r>
        <w:object>
          <v:shape alt="eqId197a43d61f70407395b8945263f95092" coordsize="21600,21600" filled="f" id="_x0000_i1036" o:ole="" o:oleicon="f" o:preferrelative="t" stroked="f" style="width:30.75pt;height:29.45pt" type="#_x0000_t75">
            <v:stroke joinstyle="miter"/>
            <v:imagedata o:title="eqId197a43d61f70407395b8945263f95092" r:id="rId29"/>
            <o:lock aspectratio="t" v:ext="edit"/>
            <w10:anchorlock/>
          </v:shape>
          <o:OLEObject DrawAspect="Content" ObjectID="_1468075736" ProgID="Equation.DSMT4" ShapeID="_x0000_i1036" Type="Embed" r:id="rId30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3．数列</w:t>
      </w:r>
      <w:r>
        <w:object>
          <v:shape alt="eqId83cf38189d5cbf627d2b82ac0eb76006" coordsize="21600,21600" filled="f" id="_x0000_i1037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t>为等差数列，若</w:t>
      </w:r>
      <w:r>
        <w:object>
          <v:shape alt="eqId75949fb63e49adb25c1cf1517b12345b" coordsize="21600,21600" filled="f" id="_x0000_i1038" o:ole="" o:oleicon="f" o:preferrelative="t" stroked="f" style="width:46.6pt;height:16.05pt" type="#_x0000_t75">
            <v:stroke joinstyle="miter"/>
            <v:imagedata o:title="eqId75949fb63e49adb25c1cf1517b12345b" r:id="rId33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  <w:r>
        <w:t>，则</w:t>
      </w:r>
      <w:r>
        <w:object>
          <v:shape alt="eqId906737326ee7d44f190ee0d9837ec2bf" coordsize="21600,21600" filled="f" id="_x0000_i1039" o:ole="" o:oleicon="f" o:preferrelative="t" stroked="f" style="width:95.9pt;height:15.8pt" type="#_x0000_t75">
            <v:stroke joinstyle="miter"/>
            <v:imagedata o:title="eqId906737326ee7d44f190ee0d9837ec2bf" r:id="rId35"/>
            <o:lock aspectratio="t" v:ext="edit"/>
            <w10:anchorlock/>
          </v:shape>
          <o:OLEObject DrawAspect="Content" ObjectID="_1468075739" ProgID="Equation.DSMT4" ShapeID="_x0000_i1039" Type="Embed" r:id="rId36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8</w:t>
      </w:r>
      <w:r>
        <w:tab/>
      </w:r>
      <w:r>
        <w:t>B．9</w:t>
      </w:r>
      <w:r>
        <w:tab/>
      </w:r>
      <w:r>
        <w:t>C．10</w:t>
      </w:r>
      <w:r>
        <w:tab/>
      </w:r>
      <w:r>
        <w:t>D．12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4．在</w:t>
      </w:r>
      <w:r>
        <w:object>
          <v:shape alt="eqId15c0dbe3c080c4c4636c64803e5c1f76" coordsize="21600,21600" filled="f" id="_x0000_i1040" o:ole="" o:oleicon="f" o:preferrelative="t" stroked="f" style="width:29.85pt;height:12.6pt" type="#_x0000_t75">
            <v:stroke joinstyle="miter"/>
            <v:imagedata o:title="eqId15c0dbe3c080c4c4636c64803e5c1f76" r:id="rId37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t>中，角</w:t>
      </w:r>
      <w:r>
        <w:object>
          <v:shape alt="eqId24e0c10fb103930eabd5fa18e8f9bb06" coordsize="21600,21600" filled="f" id="_x0000_i1041" o:ole="" o:oleicon="f" o:preferrelative="t" stroked="f" style="width:32.55pt;height:13.95pt" type="#_x0000_t75">
            <v:stroke joinstyle="miter"/>
            <v:imagedata o:title="eqId24e0c10fb103930eabd5fa18e8f9bb06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t>所对的边分别是</w:t>
      </w:r>
      <w:r>
        <w:object>
          <v:shape alt="eqId76f0649064a085fb74c997fb507a9b6d" coordsize="21600,21600" filled="f" id="_x0000_i1042" o:ole="" o:oleicon="f" o:preferrelative="t" stroked="f" style="width:26.35pt;height:13.85pt" type="#_x0000_t75">
            <v:stroke joinstyle="miter"/>
            <v:imagedata o:title="eqId76f0649064a085fb74c997fb507a9b6d" r:id="rId41"/>
            <o:lock aspectratio="t" v:ext="edit"/>
            <w10:anchorlock/>
          </v:shape>
          <o:OLEObject DrawAspect="Content" ObjectID="_1468075742" ProgID="Equation.DSMT4" ShapeID="_x0000_i1042" Type="Embed" r:id="rId42"/>
        </w:object>
      </w:r>
      <w:r>
        <w:t>，若</w:t>
      </w:r>
      <w:r>
        <w:object>
          <v:shape alt="eqIdd28b92037b07266aa53647905aa670ee" coordsize="21600,21600" filled="f" id="_x0000_i1043" o:ole="" o:oleicon="f" o:preferrelative="t" stroked="f" style="width:83.6pt;height:16.1pt" type="#_x0000_t75">
            <v:stroke joinstyle="miter"/>
            <v:imagedata o:title="eqIdd28b92037b07266aa53647905aa670ee" r:id="rId43"/>
            <o:lock aspectratio="t" v:ext="edit"/>
            <w10:anchorlock/>
          </v:shape>
          <o:OLEObject DrawAspect="Content" ObjectID="_1468075743" ProgID="Equation.DSMT4" ShapeID="_x0000_i1043" Type="Embed" r:id="rId44"/>
        </w:object>
      </w:r>
      <w:r>
        <w:t>，则角</w:t>
      </w:r>
      <w:r>
        <w:object>
          <v:shape alt="eqId5963abe8f421bd99a2aaa94831a951e9" coordsize="21600,21600" filled="f" id="_x0000_i1044" o:ole="" o:oleicon="f" o:preferrelative="t" stroked="f" style="width:10.55pt;height:10.55pt" type="#_x0000_t75">
            <v:stroke joinstyle="miter"/>
            <v:imagedata o:title="eqId5963abe8f421bd99a2aaa94831a951e9" r:id="rId45"/>
            <o:lock aspectratio="t" v:ext="edit"/>
            <w10:anchorlock/>
          </v:shape>
          <o:OLEObject DrawAspect="Content" ObjectID="_1468075744" ProgID="Equation.DSMT4" ShapeID="_x0000_i1044" Type="Embed" r:id="rId46"/>
        </w:object>
      </w:r>
      <w:r>
        <w:t>的大小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3e3b9a20c31e397ae1dc8a44baf7de91" coordsize="21600,21600" filled="f" id="_x0000_i1045" o:ole="" o:oleicon="f" o:preferrelative="t" stroked="f" style="width:14.95pt;height:24.65pt" type="#_x0000_t75">
            <v:stroke joinstyle="miter"/>
            <v:imagedata o:title="eqId3e3b9a20c31e397ae1dc8a44baf7de91" r:id="rId47"/>
            <o:lock aspectratio="t" v:ext="edit"/>
            <w10:anchorlock/>
          </v:shape>
          <o:OLEObject DrawAspect="Content" ObjectID="_1468075745" ProgID="Equation.DSMT4" ShapeID="_x0000_i1045" Type="Embed" r:id="rId48"/>
        </w:object>
      </w:r>
      <w:r>
        <w:tab/>
      </w:r>
      <w:r>
        <w:t>B．</w:t>
      </w:r>
      <w:r>
        <w:object>
          <v:shape alt="eqId9f785147690f83dcee0a0bc6c327e75a" coordsize="21600,21600" filled="f" id="_x0000_i1046" o:ole="" o:oleicon="f" o:preferrelative="t" stroked="f" style="width:15.8pt;height:24.85pt" type="#_x0000_t75">
            <v:stroke joinstyle="miter"/>
            <v:imagedata o:title="eqId9f785147690f83dcee0a0bc6c327e75a" r:id="rId49"/>
            <o:lock aspectratio="t" v:ext="edit"/>
            <w10:anchorlock/>
          </v:shape>
          <o:OLEObject DrawAspect="Content" ObjectID="_1468075746" ProgID="Equation.DSMT4" ShapeID="_x0000_i1046" Type="Embed" r:id="rId50"/>
        </w:object>
      </w:r>
      <w:r>
        <w:tab/>
      </w:r>
      <w:r>
        <w:t>C．</w:t>
      </w:r>
      <w:r>
        <w:object>
          <v:shape alt="eqId2d88591679796c52024d11c4de641bdb" coordsize="21600,21600" filled="f" id="_x0000_i1047" o:ole="" o:oleicon="f" o:preferrelative="t" stroked="f" style="width:11.4pt;height:27.4pt" type="#_x0000_t75">
            <v:stroke joinstyle="miter"/>
            <v:imagedata o:title="eqId2d88591679796c52024d11c4de641bdb" r:id="rId51"/>
            <o:lock aspectratio="t" v:ext="edit"/>
            <w10:anchorlock/>
          </v:shape>
          <o:OLEObject DrawAspect="Content" ObjectID="_1468075747" ProgID="Equation.DSMT4" ShapeID="_x0000_i1047" Type="Embed" r:id="rId52"/>
        </w:object>
      </w:r>
      <w:r>
        <w:tab/>
      </w:r>
      <w:r>
        <w:t>D．</w:t>
      </w:r>
      <w:r>
        <w:object>
          <v:shape alt="eqIdc67d01e61dc0042e67b5e8ec8e727c22" coordsize="21600,21600" filled="f" id="_x0000_i1048" o:ole="" o:oleicon="f" o:preferrelative="t" stroked="f" style="width:11.4pt;height:27.55pt" type="#_x0000_t75">
            <v:stroke joinstyle="miter"/>
            <v:imagedata o:title="eqIdc67d01e61dc0042e67b5e8ec8e727c22" r:id="rId53"/>
            <o:lock aspectratio="t" v:ext="edit"/>
            <w10:anchorlock/>
          </v:shape>
          <o:OLEObject DrawAspect="Content" ObjectID="_1468075748" ProgID="Equation.DSMT4" ShapeID="_x0000_i1048" Type="Embed" r:id="rId54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5．</w:t>
      </w:r>
      <w:r>
        <w:object>
          <v:shape alt="eqId7f4f72113d5f0f4af94f7b19a4fb2ff2" coordsize="21600,21600" filled="f" id="_x0000_i1049" o:ole="" o:oleicon="f" o:preferrelative="t" stroked="f" style="width:40.45pt;height:15.85pt" type="#_x0000_t75">
            <v:stroke joinstyle="miter"/>
            <v:imagedata o:title="eqId7f4f72113d5f0f4af94f7b19a4fb2ff2" r:id="rId55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  <w:r>
        <w:t>的展开式中，</w:t>
      </w:r>
      <w:r>
        <w:object>
          <v:shape alt="eqId0e9740b5849aef7597df47e9aac7195f" coordsize="21600,21600" filled="f" id="_x0000_i1050" o:ole="" o:oleicon="f" o:preferrelative="t" stroked="f" style="width:21.95pt;height:15.95pt" type="#_x0000_t75">
            <v:stroke joinstyle="miter"/>
            <v:imagedata o:title="eqId0e9740b5849aef7597df47e9aac7195f" r:id="rId57"/>
            <o:lock aspectratio="t" v:ext="edit"/>
            <w10:anchorlock/>
          </v:shape>
          <o:OLEObject DrawAspect="Content" ObjectID="_1468075750" ProgID="Equation.DSMT4" ShapeID="_x0000_i1050" Type="Embed" r:id="rId58"/>
        </w:object>
      </w:r>
      <w:r>
        <w:t>项的系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30</w:t>
      </w:r>
      <w:r>
        <w:tab/>
      </w:r>
      <w:r>
        <w:t>B．</w:t>
      </w:r>
      <w:r>
        <w:rPr>
          <w:rFonts w:ascii="Symbol" w:cs="Symbol" w:eastAsia="Symbol" w:hAnsi="Symbol"/>
        </w:rPr>
        <w:sym w:char="F02D" w:font="Symbol"/>
      </w:r>
      <w:r>
        <w:t>30</w:t>
      </w:r>
      <w:r>
        <w:tab/>
      </w:r>
      <w:r>
        <w:t>C．60</w:t>
      </w:r>
      <w:r>
        <w:tab/>
      </w:r>
      <w:r>
        <w:t>D．</w:t>
      </w:r>
      <w:r>
        <w:rPr>
          <w:rFonts w:ascii="Symbol" w:cs="Symbol" w:eastAsia="Symbol" w:hAnsi="Symbol"/>
        </w:rPr>
        <w:sym w:char="F02D" w:font="Symbol"/>
      </w:r>
      <w:r>
        <w:t>60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6．计算</w:t>
      </w:r>
      <w:r>
        <w:object>
          <v:shape alt="eqId3bbd9c9303348d0936d13b13fe66ef30" coordsize="21600,21600" filled="f" id="_x0000_i1051" o:ole="" o:oleicon="f" o:preferrelative="t" stroked="f" style="width:93.2pt;height:27.35pt" type="#_x0000_t75">
            <v:stroke joinstyle="miter"/>
            <v:imagedata o:title="eqId3bbd9c9303348d0936d13b13fe66ef30" r:id="rId5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  <w: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</w:t>
      </w:r>
      <w:r>
        <w:object>
          <v:shape alt="eqId860884c0017c8bceb5b0edff796c144f" coordsize="21600,21600" filled="f" id="_x0000_i1052" o:ole="" o:oleicon="f" o:preferrelative="t" stroked="f" style="width:17.55pt;height:30.35pt" type="#_x0000_t75">
            <v:stroke joinstyle="miter"/>
            <v:imagedata o:title="eqId860884c0017c8bceb5b0edff796c144f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  <w:r>
        <w:tab/>
      </w:r>
      <w:r>
        <w:t>D．</w:t>
      </w:r>
      <w:r>
        <w:object>
          <v:shape alt="eqId8d5989c84e320b504511f23eeb6e7357" coordsize="21600,21600" filled="f" id="_x0000_i1053" o:ole="" o:oleicon="f" o:preferrelative="t" stroked="f" style="width:18.45pt;height:30.05pt" type="#_x0000_t75">
            <v:stroke joinstyle="miter"/>
            <v:imagedata o:title="eqId8d5989c84e320b504511f23eeb6e7357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7．已知圆</w:t>
      </w:r>
      <w:r>
        <w:object>
          <v:shape alt="eqIdc7b60d904d36d26614aa4886b28dcb27" coordsize="21600,21600" filled="f" id="_x0000_i1054" o:ole="" o:oleicon="f" o:preferrelative="t" stroked="f" style="width:86.2pt;height:16.45pt" type="#_x0000_t75">
            <v:stroke joinstyle="miter"/>
            <v:imagedata o:title="eqIdc7b60d904d36d26614aa4886b28dcb27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t>和</w:t>
      </w:r>
      <w:r>
        <w:object>
          <v:shape alt="eqIde98af0a9efaa0945c1df958973ea7697" coordsize="21600,21600" filled="f" id="_x0000_i1055" o:ole="" o:oleicon="f" o:preferrelative="t" stroked="f" style="width:87.95pt;height:16.5pt" type="#_x0000_t75">
            <v:stroke joinstyle="miter"/>
            <v:imagedata o:title="eqIde98af0a9efaa0945c1df958973ea7697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t>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则</w:t>
      </w:r>
      <w:r>
        <w:object>
          <v:shape alt="eqIdd103d683d2fd06b6fa9ec5523c2ea0c9" coordsize="21600,21600" filled="f" id="_x0000_i1056" o:ole="" o:oleicon="f" o:preferrelative="t" stroked="f" style="width:29.9pt;height:14.05pt" type="#_x0000_t75">
            <v:stroke joinstyle="miter"/>
            <v:imagedata o:title="eqIdd103d683d2fd06b6fa9ec5523c2ea0c9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a7ffe8515ff6183c1c7775dc6f94bdb8" coordsize="21600,21600" filled="f" id="_x0000_i1057" o:ole="" o:oleicon="f" o:preferrelative="t" stroked="f" style="width:14.05pt;height:14.05pt" type="#_x0000_t75">
            <v:stroke joinstyle="miter"/>
            <v:imagedata o:title="eqIda7ffe8515ff6183c1c7775dc6f94bdb8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  <w:r>
        <w:tab/>
      </w:r>
      <w:r>
        <w:t>B．</w:t>
      </w:r>
      <w:r>
        <w:object>
          <v:shape alt="eqId38387ba1cadfd3dfc4dea4ca9f613cea" coordsize="21600,21600" filled="f" id="_x0000_i1058" o:ole="" o:oleicon="f" o:preferrelative="t" stroked="f" style="width:21.1pt;height:16.1pt" type="#_x0000_t75">
            <v:stroke joinstyle="miter"/>
            <v:imagedata o:title="eqId38387ba1cadfd3dfc4dea4ca9f613cea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tab/>
      </w:r>
      <w:r>
        <w:t>C．</w:t>
      </w:r>
      <w:r>
        <w:object>
          <v:shape alt="eqId44ba5418a60abb24191ef4cabddc4fd8" coordsize="21600,21600" filled="f" id="_x0000_i1059" o:ole="" o:oleicon="f" o:preferrelative="t" stroked="f" style="width:21.1pt;height:15.8pt" type="#_x0000_t75">
            <v:stroke joinstyle="miter"/>
            <v:imagedata o:title="eqId44ba5418a60abb24191ef4cabddc4fd8" r:id="rId75"/>
            <o:lock aspectratio="t" v:ext="edit"/>
            <w10:anchorlock/>
          </v:shape>
          <o:OLEObject DrawAspect="Content" ObjectID="_1468075759" ProgID="Equation.DSMT4" ShapeID="_x0000_i1059" Type="Embed" r:id="rId76"/>
        </w:object>
      </w:r>
      <w:r>
        <w:tab/>
      </w:r>
      <w:r>
        <w:t>D．</w:t>
      </w:r>
      <w:r>
        <w:object>
          <v:shape alt="eqId69c5699b76b402f239eebeb4fa76f238" coordsize="21600,21600" filled="f" id="_x0000_i1060" o:ole="" o:oleicon="f" o:preferrelative="t" stroked="f" style="width:27.25pt;height:15.7pt" type="#_x0000_t75">
            <v:stroke joinstyle="miter"/>
            <v:imagedata o:title="eqId69c5699b76b402f239eebeb4fa76f238" r:id="rId77"/>
            <o:lock aspectratio="t" v:ext="edit"/>
            <w10:anchorlock/>
          </v:shape>
          <o:OLEObject DrawAspect="Content" ObjectID="_1468075760" ProgID="Equation.DSMT4" ShapeID="_x0000_i1060" Type="Embed" r:id="rId78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8．已知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为三条不重合的直线，</w:t>
      </w:r>
      <w:r>
        <w:object>
          <v:shape alt="eqIde170f206fdbbd834aad7580c727e2cc6" coordsize="21600,21600" filled="f" id="_x0000_i1061" o:ole="" o:oleicon="f" o:preferrelative="t" stroked="f" style="width:10.55pt;height:9.55pt" type="#_x0000_t75">
            <v:stroke joinstyle="miter"/>
            <v:imagedata o:title="eqIde170f206fdbbd834aad7580c727e2cc6" r:id="rId79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  <w:r>
        <w:t>，</w:t>
      </w:r>
      <w:r>
        <w:object>
          <v:shape alt="eqId5b5858ee1ce52b251816757257a11c29" coordsize="21600,21600" filled="f" id="_x0000_i1062" o:ole="" o:oleicon="f" o:preferrelative="t" stroked="f" style="width:11.4pt;height:14.15pt" type="#_x0000_t75">
            <v:stroke joinstyle="miter"/>
            <v:imagedata o:title="eqId5b5858ee1ce52b251816757257a11c29" r:id="rId81"/>
            <o:lock aspectratio="t" v:ext="edit"/>
            <w10:anchorlock/>
          </v:shape>
          <o:OLEObject DrawAspect="Content" ObjectID="_1468075762" ProgID="Equation.DSMT4" ShapeID="_x0000_i1062" Type="Embed" r:id="rId82"/>
        </w:object>
      </w:r>
      <w:r>
        <w:t>，</w:t>
      </w:r>
      <w:r>
        <w:object>
          <v:shape alt="eqId9f435efcc7869eec21bdba1ed81dc3f5" coordsize="21600,21600" filled="f" id="_x0000_i1063" o:ole="" o:oleicon="f" o:preferrelative="t" stroked="f" style="width:9.65pt;height:10.95pt" type="#_x0000_t75">
            <v:stroke joinstyle="miter"/>
            <v:imagedata o:title="eqId9f435efcc7869eec21bdba1ed81dc3f5" r:id="rId83"/>
            <o:lock aspectratio="t" v:ext="edit"/>
            <w10:anchorlock/>
          </v:shape>
          <o:OLEObject DrawAspect="Content" ObjectID="_1468075763" ProgID="Equation.DSMT4" ShapeID="_x0000_i1063" Type="Embed" r:id="rId84"/>
        </w:object>
      </w:r>
      <w:r>
        <w:t>为三个不重合的平面其中正确的命题（    ）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</w:t>
      </w:r>
      <w:r>
        <w:object>
          <v:shape alt="eqIda1dd133d58073910a0bf45dfaf970130" coordsize="21600,21600" filled="f" id="_x0000_i1064" o:ole="" o:oleicon="f" o:preferrelative="t" stroked="f" style="width:20.2pt;height:12.35pt" type="#_x0000_t75">
            <v:stroke joinstyle="miter"/>
            <v:imagedata o:title="eqIda1dd133d58073910a0bf45dfaf970130" r:id="rId85"/>
            <o:lock aspectratio="t" v:ext="edit"/>
            <w10:anchorlock/>
          </v:shape>
          <o:OLEObject DrawAspect="Content" ObjectID="_1468075764" ProgID="Equation.DSMT4" ShapeID="_x0000_i1064" Type="Embed" r:id="rId86"/>
        </w:object>
      </w:r>
      <w:r>
        <w:t>，</w:t>
      </w:r>
      <w:r>
        <w:object>
          <v:shape alt="eqId09366d16e0b9998386fed871f9331690" coordsize="21600,21600" filled="f" id="_x0000_i1065" o:ole="" o:oleicon="f" o:preferrelative="t" stroked="f" style="width:51.9pt;height:12.25pt" type="#_x0000_t75">
            <v:stroke joinstyle="miter"/>
            <v:imagedata o:title="eqId09366d16e0b9998386fed871f9331690" r:id="rId87"/>
            <o:lock aspectratio="t" v:ext="edit"/>
            <w10:anchorlock/>
          </v:shape>
          <o:OLEObject DrawAspect="Content" ObjectID="_1468075765" ProgID="Equation.DSMT4" ShapeID="_x0000_i1065" Type="Embed" r:id="rId88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②</w:t>
      </w:r>
      <w:r>
        <w:object>
          <v:shape alt="eqIddf7385e231c8202adb913d443eb3d867" coordsize="21600,21600" filled="f" id="_x0000_i1066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t>，</w:t>
      </w:r>
      <w:r>
        <w:object>
          <v:shape alt="eqId7b90468008f39c0f0353223eb3f63693" coordsize="21600,21600" filled="f" id="_x0000_i1067" o:ole="" o:oleicon="f" o:preferrelative="t" stroked="f" style="width:52.75pt;height:14pt" type="#_x0000_t75">
            <v:stroke joinstyle="miter"/>
            <v:imagedata o:title="eqId7b90468008f39c0f0353223eb3f63693" r:id="rId91"/>
            <o:lock aspectratio="t" v:ext="edit"/>
            <w10:anchorlock/>
          </v:shape>
          <o:OLEObject DrawAspect="Content" ObjectID="_1468075767" ProgID="Equation.DSMT4" ShapeID="_x0000_i1067" Type="Embed" r:id="rId92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③</w:t>
      </w:r>
      <w:r>
        <w:object>
          <v:shape alt="eqIda1dd133d58073910a0bf45dfaf970130" coordsize="21600,21600" filled="f" id="_x0000_i1068" o:ole="" o:oleicon="f" o:preferrelative="t" stroked="f" style="width:20.2pt;height:12.35pt" type="#_x0000_t75">
            <v:stroke joinstyle="miter"/>
            <v:imagedata o:title="eqIda1dd133d58073910a0bf45dfaf970130" r:id="rId85"/>
            <o:lock aspectratio="t" v:ext="edit"/>
            <w10:anchorlock/>
          </v:shape>
          <o:OLEObject DrawAspect="Content" ObjectID="_1468075768" ProgID="Equation.DSMT4" ShapeID="_x0000_i1068" Type="Embed" r:id="rId93"/>
        </w:object>
      </w:r>
      <w:r>
        <w:t>，</w:t>
      </w:r>
      <w:r>
        <w:object>
          <v:shape alt="eqId6d06e011636a590872395b64552afc86" coordsize="21600,21600" filled="f" id="_x0000_i1069" o:ole="" o:oleicon="f" o:preferrelative="t" stroked="f" style="width:57.15pt;height:12.25pt" type="#_x0000_t75">
            <v:stroke joinstyle="miter"/>
            <v:imagedata o:title="eqId6d06e011636a590872395b64552afc86" r:id="rId94"/>
            <o:lock aspectratio="t" v:ext="edit"/>
            <w10:anchorlock/>
          </v:shape>
          <o:OLEObject DrawAspect="Content" ObjectID="_1468075769" ProgID="Equation.DSMT4" ShapeID="_x0000_i1069" Type="Embed" r:id="rId95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④</w:t>
      </w:r>
      <w:r>
        <w:object>
          <v:shape alt="eqIddf7385e231c8202adb913d443eb3d867" coordsize="21600,21600" filled="f" id="_x0000_i1070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770" ProgID="Equation.DSMT4" ShapeID="_x0000_i1070" Type="Embed" r:id="rId96"/>
        </w:object>
      </w:r>
      <w:r>
        <w:t>，</w:t>
      </w:r>
      <w:r>
        <w:object>
          <v:shape alt="eqIdec4e6d90da7bb011b2b8e3dec1c385ef" coordsize="21600,21600" filled="f" id="_x0000_i1071" o:ole="" o:oleicon="f" o:preferrelative="t" stroked="f" style="width:57.2pt;height:14pt" type="#_x0000_t75">
            <v:stroke joinstyle="miter"/>
            <v:imagedata o:title="eqIdec4e6d90da7bb011b2b8e3dec1c385ef" r:id="rId97"/>
            <o:lock aspectratio="t" v:ext="edit"/>
            <w10:anchorlock/>
          </v:shape>
          <o:OLEObject DrawAspect="Content" ObjectID="_1468075771" ProgID="Equation.DSMT4" ShapeID="_x0000_i1071" Type="Embed" r:id="rId98"/>
        </w:object>
      </w:r>
      <w:r>
        <w:t>； 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⑤</w:t>
      </w:r>
      <w:r>
        <w:object>
          <v:shape alt="eqId11c56d479e3620d764eccab05fe0a1e4" coordsize="21600,21600" filled="f" id="_x0000_i1072" o:ole="" o:oleicon="f" o:preferrelative="t" stroked="f" style="width:28.1pt;height:10.45pt" type="#_x0000_t75">
            <v:stroke joinstyle="miter"/>
            <v:imagedata o:title="eqId11c56d479e3620d764eccab05fe0a1e4" r:id="rId99"/>
            <o:lock aspectratio="t" v:ext="edit"/>
            <w10:anchorlock/>
          </v:shape>
          <o:OLEObject DrawAspect="Content" ObjectID="_1468075772" ProgID="Equation.DSMT4" ShapeID="_x0000_i1072" Type="Embed" r:id="rId100"/>
        </w:object>
      </w:r>
      <w:r>
        <w:t>，</w:t>
      </w:r>
      <w:r>
        <w:object>
          <v:shape alt="eqId2e076b91a9178217532e11c496400e8a" coordsize="21600,21600" filled="f" id="_x0000_i1073" o:ole="" o:oleicon="f" o:preferrelative="t" stroked="f" style="width:27.25pt;height:12.2pt" type="#_x0000_t75">
            <v:stroke joinstyle="miter"/>
            <v:imagedata o:title="eqId2e076b91a9178217532e11c496400e8a" r:id="rId101"/>
            <o:lock aspectratio="t" v:ext="edit"/>
            <w10:anchorlock/>
          </v:shape>
          <o:OLEObject DrawAspect="Content" ObjectID="_1468075773" ProgID="Equation.DSMT4" ShapeID="_x0000_i1073" Type="Embed" r:id="rId102"/>
        </w:object>
      </w:r>
      <w:r>
        <w:t>，</w:t>
      </w:r>
      <w:r>
        <w:object>
          <v:shape alt="eqId4a81c27a8595e0d846be4bf7ab77ae00" coordsize="21600,21600" filled="f" id="_x0000_i1074" o:ole="" o:oleicon="f" o:preferrelative="t" stroked="f" style="width:55.4pt;height:12.1pt" type="#_x0000_t75">
            <v:stroke joinstyle="miter"/>
            <v:imagedata o:title="eqId4a81c27a8595e0d846be4bf7ab77ae00" r:id="rId103"/>
            <o:lock aspectratio="t" v:ext="edit"/>
            <w10:anchorlock/>
          </v:shape>
          <o:OLEObject DrawAspect="Content" ObjectID="_1468075774" ProgID="Equation.DSMT4" ShapeID="_x0000_i1074" Type="Embed" r:id="rId104"/>
        </w:object>
      </w:r>
      <w:r>
        <w:t>．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黑体" w:cs="黑体" w:eastAsia="黑体" w:hAnsi="黑体"/>
          <w:b/>
          <w:sz w:val="30"/>
        </w:rPr>
      </w:pPr>
      <w:r>
        <w:t>A．①⑤</w:t>
      </w:r>
      <w:r>
        <w:tab/>
      </w:r>
      <w:r>
        <w:t>B．①②</w:t>
      </w:r>
      <w:r>
        <w:tab/>
      </w:r>
      <w:r>
        <w:t>C．②④</w:t>
      </w:r>
      <w:r>
        <w:tab/>
      </w:r>
      <w:r>
        <w:t>D．③⑤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二、填空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4小题，共32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9．函数</w:t>
      </w:r>
      <w:r>
        <w:object>
          <v:shape alt="eqId0d11b6ca632c3f445756e02969296cff" coordsize="21600,21600" filled="f" id="_x0000_i1075" o:ole="" o:oleicon="f" o:preferrelative="t" stroked="f" style="width:68.6pt;height:18.2pt" type="#_x0000_t75">
            <v:stroke joinstyle="miter"/>
            <v:imagedata o:title="eqId0d11b6ca632c3f445756e02969296cff" r:id="rId105"/>
            <o:lock aspectratio="t" v:ext="edit"/>
            <w10:anchorlock/>
          </v:shape>
          <o:OLEObject DrawAspect="Content" ObjectID="_1468075775" ProgID="Equation.DSMT4" ShapeID="_x0000_i1075" Type="Embed" r:id="rId106"/>
        </w:object>
      </w:r>
      <w:r>
        <w:t>的定义域为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已知向量</w:t>
      </w:r>
      <w:r>
        <w:object>
          <v:shape alt="eqIde31cc91824873fb254b228bc89b7a39c" coordsize="21600,21600" filled="f" id="_x0000_i1076" o:ole="" o:oleicon="f" o:preferrelative="t" stroked="f" style="width:42.2pt;height:16.8pt" type="#_x0000_t75">
            <v:stroke joinstyle="miter"/>
            <v:imagedata o:title="eqIde31cc91824873fb254b228bc89b7a39c" r:id="rId107"/>
            <o:lock aspectratio="t" v:ext="edit"/>
            <w10:anchorlock/>
          </v:shape>
          <o:OLEObject DrawAspect="Content" ObjectID="_1468075776" ProgID="Equation.DSMT4" ShapeID="_x0000_i1076" Type="Embed" r:id="rId108"/>
        </w:object>
      </w:r>
      <w:r>
        <w:t>，</w:t>
      </w:r>
      <w:r>
        <w:object>
          <v:shape alt="eqId8f74cd42a16da88498dcb9e4dfc6d9ba" coordsize="21600,21600" filled="f" id="_x0000_i1077" o:ole="" o:oleicon="f" o:preferrelative="t" stroked="f" style="width:48.4pt;height:18.6pt" type="#_x0000_t75">
            <v:stroke joinstyle="miter"/>
            <v:imagedata o:title="eqId8f74cd42a16da88498dcb9e4dfc6d9ba" r:id="rId109"/>
            <o:lock aspectratio="t" v:ext="edit"/>
            <w10:anchorlock/>
          </v:shape>
          <o:OLEObject DrawAspect="Content" ObjectID="_1468075777" ProgID="Equation.DSMT4" ShapeID="_x0000_i1077" Type="Embed" r:id="rId110"/>
        </w:object>
      </w:r>
      <w:r>
        <w:t>，若</w:t>
      </w:r>
      <w:r>
        <w:object>
          <v:shape alt="eqId59cfd075b6b98c76ef1ef93e5ae35704" coordsize="21600,21600" filled="f" id="_x0000_i1078" o:ole="" o:oleicon="f" o:preferrelative="t" stroked="f" style="width:44.85pt;height:21pt" type="#_x0000_t75">
            <v:stroke joinstyle="miter"/>
            <v:imagedata o:title="eqId59cfd075b6b98c76ef1ef93e5ae35704" r:id="rId111"/>
            <o:lock aspectratio="t" v:ext="edit"/>
            <w10:anchorlock/>
          </v:shape>
          <o:OLEObject DrawAspect="Content" ObjectID="_1468075778" ProgID="Equation.DSMT4" ShapeID="_x0000_i1078" Type="Embed" r:id="rId112"/>
        </w:object>
      </w:r>
      <w:r>
        <w:t>，则</w:t>
      </w:r>
      <w:r>
        <w:object>
          <v:shape alt="eqIde5085e3cdef9ea6c564e079f745d6fdb" coordsize="21600,21600" filled="f" id="_x0000_i1079" o:ole="" o:oleicon="f" o:preferrelative="t" stroked="f" style="width:17.55pt;height:12.35pt" type="#_x0000_t75">
            <v:stroke joinstyle="miter"/>
            <v:imagedata o:title="eqIde5085e3cdef9ea6c564e079f745d6fdb" r:id="rId113"/>
            <o:lock aspectratio="t" v:ext="edit"/>
            <w10:anchorlock/>
          </v:shape>
          <o:OLEObject DrawAspect="Content" ObjectID="_1468075779" ProgID="Equation.DSMT4" ShapeID="_x0000_i1079" Type="Embed" r:id="rId114"/>
        </w:object>
      </w:r>
      <w:r>
        <w:t>________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11．有4台设备，每台正常工作的概率均为0.9，则4台中至少有3台能正常工作的概率为________.（用小数作答）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黑体" w:cs="黑体" w:eastAsia="黑体" w:hAnsi="黑体"/>
          <w:b/>
          <w:sz w:val="30"/>
        </w:rPr>
      </w:pPr>
      <w:r>
        <w:t>12．函数</w:t>
      </w:r>
      <w:r>
        <w:object>
          <v:shape alt="eqIdca47d2e8724200bf868215c66c5cfe40" coordsize="21600,21600" filled="f" id="_x0000_i1080" o:ole="" o:oleicon="f" o:preferrelative="t" stroked="f" style="width:65.95pt;height:17.8pt" type="#_x0000_t75">
            <v:stroke joinstyle="miter"/>
            <v:imagedata o:title="eqIdca47d2e8724200bf868215c66c5cfe40" r:id="rId115"/>
            <o:lock aspectratio="t" v:ext="edit"/>
            <w10:anchorlock/>
          </v:shape>
          <o:OLEObject DrawAspect="Content" ObjectID="_1468075780" ProgID="Equation.DSMT4" ShapeID="_x0000_i1080" Type="Embed" r:id="rId116"/>
        </w:object>
      </w:r>
      <w:r>
        <w:t>的极大值是______.</w:t>
      </w:r>
    </w:p>
    <w:p>
      <w:pPr>
        <w:shd w:color="auto" w:fill="auto" w:val="clear"/>
        <w:spacing w:line="360" w:lineRule="auto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  <w:r>
        <w:rPr>
          <w:rFonts w:ascii="宋体" w:cs="宋体" w:hAnsi="宋体" w:hint="eastAsia"/>
          <w:b/>
          <w:sz w:val="21"/>
          <w:lang w:eastAsia="zh-CN" w:val="en-US"/>
        </w:rPr>
        <w:t>(每小题18分，共3大题，共5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在等比数列</w:t>
      </w:r>
      <w:r>
        <w:object>
          <v:shape alt="eqId83cf38189d5cbf627d2b82ac0eb76006" coordsize="21600,21600" filled="f" id="_x0000_i1081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781" ProgID="Equation.DSMT4" ShapeID="_x0000_i1081" Type="Embed" r:id="rId117"/>
        </w:object>
      </w:r>
      <w:r>
        <w:t>中，已知</w:t>
      </w:r>
      <w:r>
        <w:object>
          <v:shape alt="eqId0ea8d0e50065114b05ef2dc1ea1129cf" coordsize="21600,21600" filled="f" id="_x0000_i1082" o:ole="" o:oleicon="f" o:preferrelative="t" stroked="f" style="width:29pt;height:27.25pt" type="#_x0000_t75">
            <v:stroke joinstyle="miter"/>
            <v:imagedata o:title="eqId0ea8d0e50065114b05ef2dc1ea1129cf" r:id="rId118"/>
            <o:lock aspectratio="t" v:ext="edit"/>
            <w10:anchorlock/>
          </v:shape>
          <o:OLEObject DrawAspect="Content" ObjectID="_1468075782" ProgID="Equation.DSMT4" ShapeID="_x0000_i1082" Type="Embed" r:id="rId119"/>
        </w:object>
      </w:r>
      <w:r>
        <w:t>，</w:t>
      </w:r>
      <w:r>
        <w:object>
          <v:shape alt="eqIda0748c346ed88f98e424de8edf278325" coordsize="21600,21600" filled="f" id="_x0000_i1083" o:ole="" o:oleicon="f" o:preferrelative="t" stroked="f" style="width:29pt;height:15.85pt" type="#_x0000_t75">
            <v:stroke joinstyle="miter"/>
            <v:imagedata o:title="eqIda0748c346ed88f98e424de8edf278325" r:id="rId120"/>
            <o:lock aspectratio="t" v:ext="edit"/>
            <w10:anchorlock/>
          </v:shape>
          <o:OLEObject DrawAspect="Content" ObjectID="_1468075783" ProgID="Equation.DSMT4" ShapeID="_x0000_i1083" Type="Embed" r:id="rId121"/>
        </w:object>
      </w:r>
      <w:r>
        <w:t>．求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数列</w:t>
      </w:r>
      <w:r>
        <w:object>
          <v:shape alt="eqId83cf38189d5cbf627d2b82ac0eb76006" coordsize="21600,21600" filled="f" id="_x0000_i1084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784" ProgID="Equation.DSMT4" ShapeID="_x0000_i1084" Type="Embed" r:id="rId122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数列</w:t>
      </w:r>
      <w:r>
        <w:object>
          <v:shape alt="eqId362832fa3d3c13c1eafd565349d66dce" coordsize="21600,21600" filled="f" id="_x0000_i1085" o:ole="" o:oleicon="f" o:preferrelative="t" stroked="f" style="width:21.95pt;height:19.3pt" type="#_x0000_t75">
            <v:stroke joinstyle="miter"/>
            <v:imagedata o:title="eqId362832fa3d3c13c1eafd565349d66dce" r:id="rId123"/>
            <o:lock aspectratio="t" v:ext="edit"/>
            <w10:anchorlock/>
          </v:shape>
          <o:OLEObject DrawAspect="Content" ObjectID="_1468075785" ProgID="Equation.DSMT4" ShapeID="_x0000_i1085" Type="Embed" r:id="rId124"/>
        </w:object>
      </w:r>
      <w:r>
        <w:t>的前5项和</w:t>
      </w:r>
      <w:r>
        <w:object>
          <v:shape alt="eqIdd27182444d3da4003680f07ec299087c" coordsize="21600,21600" filled="f" id="_x0000_i1086" o:ole="" o:oleicon="f" o:preferrelative="t" stroked="f" style="width:12.3pt;height:16.1pt" type="#_x0000_t75">
            <v:stroke joinstyle="miter"/>
            <v:imagedata o:title="eqIdd27182444d3da4003680f07ec299087c" r:id="rId125"/>
            <o:lock aspectratio="t" v:ext="edit"/>
            <w10:anchorlock/>
          </v:shape>
          <o:OLEObject DrawAspect="Content" ObjectID="_1468075786" ProgID="Equation.DSMT4" ShapeID="_x0000_i1086" Type="Embed" r:id="rId126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4．已知点</w:t>
      </w:r>
      <w:r>
        <w:object>
          <v:shape alt="eqId1522bb65cf4212528ab12c6b564d585c" coordsize="21600,21600" filled="f" id="_x0000_i1087" o:ole="" o:oleicon="f" o:preferrelative="t" stroked="f" style="width:46.6pt;height:35.5pt" type="#_x0000_t75">
            <v:stroke joinstyle="miter"/>
            <v:imagedata o:title="eqId1522bb65cf4212528ab12c6b564d585c" r:id="rId127"/>
            <o:lock aspectratio="t" v:ext="edit"/>
            <w10:anchorlock/>
          </v:shape>
          <o:OLEObject DrawAspect="Content" ObjectID="_1468075787" ProgID="Equation.DSMT4" ShapeID="_x0000_i1087" Type="Embed" r:id="rId128"/>
        </w:object>
      </w:r>
      <w:r>
        <w:t>在椭圆</w:t>
      </w:r>
      <w:r>
        <w:object>
          <v:shape alt="eqId851a5d6ec23256f9b4a9e98aa92945fe" coordsize="21600,21600" filled="f" id="_x0000_i1088" o:ole="" o:oleicon="f" o:preferrelative="t" stroked="f" style="width:109.95pt;height:28.95pt" type="#_x0000_t75">
            <v:stroke joinstyle="miter"/>
            <v:imagedata o:title="eqId851a5d6ec23256f9b4a9e98aa92945fe" r:id="rId129"/>
            <o:lock aspectratio="t" v:ext="edit"/>
            <w10:anchorlock/>
          </v:shape>
          <o:OLEObject DrawAspect="Content" ObjectID="_1468075788" ProgID="Equation.DSMT4" ShapeID="_x0000_i1088" Type="Embed" r:id="rId130"/>
        </w:object>
      </w:r>
      <w:r>
        <w:t>上，且长轴长为4.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089" o:ole="" o:oleicon="f" o:preferrelative="t" stroked="f" style="width:10.65pt;height:12.9pt" type="#_x0000_t75">
            <v:stroke joinstyle="miter"/>
            <v:imagedata o:title="eqIdc5db41a1f31d6baee7c69990811edb9f" r:id="rId131"/>
            <o:lock aspectratio="t" v:ext="edit"/>
            <w10:anchorlock/>
          </v:shape>
          <o:OLEObject DrawAspect="Content" ObjectID="_1468075789" ProgID="Equation.DSMT4" ShapeID="_x0000_i1089" Type="Embed" r:id="rId132"/>
        </w:object>
      </w:r>
      <w:r>
        <w:t>的标准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16f36374ce95a4945d0e58264c2b271f" coordsize="21600,21600" filled="f" id="_x0000_i1090" o:ole="" o:oleicon="f" o:preferrelative="t" stroked="f" style="width:33.4pt;height:17.7pt" type="#_x0000_t75">
            <v:stroke joinstyle="miter"/>
            <v:imagedata o:title="eqId16f36374ce95a4945d0e58264c2b271f" r:id="rId133"/>
            <o:lock aspectratio="t" v:ext="edit"/>
            <w10:anchorlock/>
          </v:shape>
          <o:OLEObject DrawAspect="Content" ObjectID="_1468075790" ProgID="Equation.DSMT4" ShapeID="_x0000_i1090" Type="Embed" r:id="rId134"/>
        </w:object>
      </w:r>
      <w:r>
        <w:t>的直线</w:t>
      </w:r>
      <w:r>
        <w:object>
          <v:shape alt="eqId0f85fca60a11e1af2bf50138d0e3fe62" coordsize="21600,21600" filled="f" id="_x0000_i1091" o:ole="" o:oleicon="f" o:preferrelative="t" stroked="f" style="width:6.1pt;height:12.25pt" type="#_x0000_t75">
            <v:stroke joinstyle="miter"/>
            <v:imagedata o:title="eqId0f85fca60a11e1af2bf50138d0e3fe62" r:id="rId135"/>
            <o:lock aspectratio="t" v:ext="edit"/>
            <w10:anchorlock/>
          </v:shape>
          <o:OLEObject DrawAspect="Content" ObjectID="_1468075791" ProgID="Equation.DSMT4" ShapeID="_x0000_i1091" Type="Embed" r:id="rId136"/>
        </w:object>
      </w:r>
      <w:r>
        <w:t>与椭圆</w:t>
      </w:r>
      <w:r>
        <w:object>
          <v:shape alt="eqIdc5db41a1f31d6baee7c69990811edb9f" coordsize="21600,21600" filled="f" id="_x0000_i1092" o:ole="" o:oleicon="f" o:preferrelative="t" stroked="f" style="width:10.65pt;height:12.9pt" type="#_x0000_t75">
            <v:stroke joinstyle="miter"/>
            <v:imagedata o:title="eqIdc5db41a1f31d6baee7c69990811edb9f" r:id="rId131"/>
            <o:lock aspectratio="t" v:ext="edit"/>
            <w10:anchorlock/>
          </v:shape>
          <o:OLEObject DrawAspect="Content" ObjectID="_1468075792" ProgID="Equation.DSMT4" ShapeID="_x0000_i1092" Type="Embed" r:id="rId137"/>
        </w:object>
      </w:r>
      <w:r>
        <w:t>相交于</w:t>
      </w:r>
      <w:r>
        <w:object>
          <v:shape alt="eqId5963abe8f421bd99a2aaa94831a951e9" coordsize="21600,21600" filled="f" id="_x0000_i1093" o:ole="" o:oleicon="f" o:preferrelative="t" stroked="f" style="width:10.55pt;height:10.55pt" type="#_x0000_t75">
            <v:stroke joinstyle="miter"/>
            <v:imagedata o:title="eqId5963abe8f421bd99a2aaa94831a951e9" r:id="rId45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t>、</w:t>
      </w:r>
      <w:r>
        <w:object>
          <v:shape alt="eqId7f9e8449aad35c5d840a3395ea86df6d" coordsize="21600,21600" filled="f" id="_x0000_i1094" o:ole="" o:oleicon="f" o:preferrelative="t" stroked="f" style="width:9.65pt;height:10.4pt" type="#_x0000_t75">
            <v:stroke joinstyle="miter"/>
            <v:imagedata o:title="eqId7f9e8449aad35c5d840a3395ea86df6d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  <w:r>
        <w:t>两点，点</w:t>
      </w:r>
      <w:r>
        <w:object>
          <v:shape alt="eqId7f9e8449aad35c5d840a3395ea86df6d" coordsize="21600,21600" filled="f" id="_x0000_i1095" o:ole="" o:oleicon="f" o:preferrelative="t" stroked="f" style="width:9.65pt;height:10.4pt" type="#_x0000_t75">
            <v:stroke joinstyle="miter"/>
            <v:imagedata o:title="eqId7f9e8449aad35c5d840a3395ea86df6d" r:id="rId139"/>
            <o:lock aspectratio="t" v:ext="edit"/>
            <w10:anchorlock/>
          </v:shape>
          <o:OLEObject DrawAspect="Content" ObjectID="_1468075795" ProgID="Equation.DSMT4" ShapeID="_x0000_i1095" Type="Embed" r:id="rId141"/>
        </w:object>
      </w:r>
      <w:r>
        <w:t>关于</w:t>
      </w:r>
      <w:r>
        <w:object>
          <v:shape alt="eqId81dea63b8ce3e51adf66cf7b9982a248" coordsize="21600,21600" filled="f" id="_x0000_i1096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796" ProgID="Equation.DSMT4" ShapeID="_x0000_i1096" Type="Embed" r:id="rId143"/>
        </w:object>
      </w:r>
      <w:r>
        <w:t>轴的对称点为</w:t>
      </w:r>
      <w:r>
        <w:object>
          <v:shape alt="eqIda0ed1ec316bc54c37c4286c208f55667" coordsize="21600,21600" filled="f" id="_x0000_i1097" o:ole="" o:oleicon="f" o:preferrelative="t" stroked="f" style="width:11.4pt;height:11.4pt" type="#_x0000_t75">
            <v:stroke joinstyle="miter"/>
            <v:imagedata o:title="eqIda0ed1ec316bc54c37c4286c208f55667" r:id="rId144"/>
            <o:lock aspectratio="t" v:ext="edit"/>
            <w10:anchorlock/>
          </v:shape>
          <o:OLEObject DrawAspect="Content" ObjectID="_1468075797" ProgID="Equation.DSMT4" ShapeID="_x0000_i1097" Type="Embed" r:id="rId145"/>
        </w:object>
      </w:r>
      <w:r>
        <w:t>，直线</w:t>
      </w:r>
      <w:r>
        <w:object>
          <v:shape alt="eqId6aa2b5e09f8ec785c59900a529390a02" coordsize="21600,21600" filled="f" id="_x0000_i1098" o:ole="" o:oleicon="f" o:preferrelative="t" stroked="f" style="width:16.7pt;height:11.1pt" type="#_x0000_t75">
            <v:stroke joinstyle="miter"/>
            <v:imagedata o:title="eqId6aa2b5e09f8ec785c59900a529390a02" r:id="rId146"/>
            <o:lock aspectratio="t" v:ext="edit"/>
            <w10:anchorlock/>
          </v:shape>
          <o:OLEObject DrawAspect="Content" ObjectID="_1468075798" ProgID="Equation.DSMT4" ShapeID="_x0000_i1098" Type="Embed" r:id="rId147"/>
        </w:object>
      </w:r>
      <w:r>
        <w:t>与</w:t>
      </w:r>
      <w:r>
        <w:object>
          <v:shape alt="eqId81dea63b8ce3e51adf66cf7b9982a248" coordsize="21600,21600" filled="f" id="_x0000_i1099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799" ProgID="Equation.DSMT4" ShapeID="_x0000_i1099" Type="Embed" r:id="rId148"/>
        </w:object>
      </w:r>
      <w:r>
        <w:t>轴相交于点</w:t>
      </w:r>
      <w:r>
        <w:object>
          <v:shape alt="eqId895dc3dc3a6606ff487a4c4863e18509" coordsize="21600,21600" filled="f" id="_x0000_i1100" o:ole="" o:oleicon="f" o:preferrelative="t" stroked="f" style="width:11.4pt;height:12.35pt" type="#_x0000_t75">
            <v:stroke joinstyle="miter"/>
            <v:imagedata o:title="eqId895dc3dc3a6606ff487a4c4863e18509" r:id="rId149"/>
            <o:lock aspectratio="t" v:ext="edit"/>
            <w10:anchorlock/>
          </v:shape>
          <o:OLEObject DrawAspect="Content" ObjectID="_1468075800" ProgID="Equation.DSMT4" ShapeID="_x0000_i1100" Type="Embed" r:id="rId150"/>
        </w:object>
      </w:r>
      <w:r>
        <w:t>，求点</w:t>
      </w:r>
      <w:r>
        <w:object>
          <v:shape alt="eqId895dc3dc3a6606ff487a4c4863e18509" coordsize="21600,21600" filled="f" id="_x0000_i1101" o:ole="" o:oleicon="f" o:preferrelative="t" stroked="f" style="width:11.4pt;height:12.35pt" type="#_x0000_t75">
            <v:stroke joinstyle="miter"/>
            <v:imagedata o:title="eqId895dc3dc3a6606ff487a4c4863e18509" r:id="rId149"/>
            <o:lock aspectratio="t" v:ext="edit"/>
            <w10:anchorlock/>
          </v:shape>
          <o:OLEObject DrawAspect="Content" ObjectID="_1468075801" ProgID="Equation.DSMT4" ShapeID="_x0000_i1101" Type="Embed" r:id="rId151"/>
        </w:object>
      </w:r>
      <w:r>
        <w:t>的坐标.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5．如图，四棱锥</w:t>
      </w:r>
      <w:r>
        <w:object>
          <v:shape alt="eqId0585b6c0f156eecf9662b9846d4eb693" coordsize="21600,21600" filled="f" id="_x0000_i1102" o:ole="" o:oleicon="f" o:preferrelative="t" stroked="f" style="width:48.35pt;height:12.55pt" type="#_x0000_t75">
            <v:stroke joinstyle="miter"/>
            <v:imagedata o:title="eqId0585b6c0f156eecf9662b9846d4eb693" r:id="rId152"/>
            <o:lock aspectratio="t" v:ext="edit"/>
            <w10:anchorlock/>
          </v:shape>
          <o:OLEObject DrawAspect="Content" ObjectID="_1468075802" ProgID="Equation.DSMT4" ShapeID="_x0000_i1102" Type="Embed" r:id="rId153"/>
        </w:object>
      </w:r>
      <w:r>
        <w:t>中，底面</w:t>
      </w:r>
      <w:r>
        <w:rPr>
          <w:rFonts w:ascii="Times New Roman" w:cs="Times New Roman" w:eastAsia="Times New Roman" w:hAnsi="Times New Roman"/>
          <w:i/>
        </w:rPr>
        <w:t>ABCD</w:t>
      </w:r>
      <w:r>
        <w:t>为矩形，</w:t>
      </w:r>
      <w:r>
        <w:object>
          <v:shape alt="eqIdccd4fd4b7a4d6b8ca0c5827c055a9ce7" coordsize="21600,21600" filled="f" id="_x0000_i1103" o:ole="" o:oleicon="f" o:preferrelative="t" stroked="f" style="width:25.5pt;height:11.1pt" type="#_x0000_t75">
            <v:stroke joinstyle="miter"/>
            <v:imagedata o:title="eqIdccd4fd4b7a4d6b8ca0c5827c055a9ce7" r:id="rId154"/>
            <o:lock aspectratio="t" v:ext="edit"/>
            <w10:anchorlock/>
          </v:shape>
          <o:OLEObject DrawAspect="Content" ObjectID="_1468075803" ProgID="Equation.DSMT4" ShapeID="_x0000_i1103" Type="Embed" r:id="rId155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BCD</w:t>
      </w:r>
      <w:r>
        <w:t>，</w:t>
      </w:r>
      <w:r>
        <w:rPr>
          <w:rFonts w:ascii="Times New Roman" w:cs="Times New Roman" w:eastAsia="Times New Roman" w:hAnsi="Times New Roman"/>
          <w:i/>
        </w:rPr>
        <w:t>E</w:t>
      </w:r>
      <w:r>
        <w:t>为</w:t>
      </w:r>
      <w:r>
        <w:rPr>
          <w:rFonts w:ascii="Times New Roman" w:cs="Times New Roman" w:eastAsia="Times New Roman" w:hAnsi="Times New Roman"/>
          <w:i/>
        </w:rPr>
        <w:t>PD</w:t>
      </w:r>
      <w:r>
        <w:t>的中点．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28775" cy="1114425"/>
            <wp:effectExtent b="9525" l="0" r="9525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715260" name="图片 100001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(1)证明：</w:t>
      </w:r>
      <w:r>
        <w:object>
          <v:shape alt="eqIdd2be49c37e30a3ced0364c3e74d8c687" coordsize="21600,21600" filled="f" id="_x0000_i1104" o:ole="" o:oleicon="f" o:preferrelative="t" stroked="f" style="width:14.95pt;height:10.4pt" type="#_x0000_t75">
            <v:stroke joinstyle="miter"/>
            <v:imagedata o:title="eqIdd2be49c37e30a3ced0364c3e74d8c687" r:id="rId157"/>
            <o:lock aspectratio="t" v:ext="edit"/>
            <w10:anchorlock/>
          </v:shape>
          <o:OLEObject DrawAspect="Content" ObjectID="_1468075804" ProgID="Equation.DSMT4" ShapeID="_x0000_i1104" Type="Embed" r:id="rId158"/>
        </w:object>
      </w:r>
      <w:r>
        <w:object>
          <v:shape alt="eqId895d6f710d5f67e1d4c7408d50d77281" coordsize="21600,21600" filled="f" id="_x0000_i1105" o:ole="" o:oleicon="f" o:preferrelative="t" stroked="f" style="width:12.3pt;height:12.3pt" type="#_x0000_t75">
            <v:stroke joinstyle="miter"/>
            <v:imagedata o:title="eqId895d6f710d5f67e1d4c7408d50d77281" r:id="rId159"/>
            <o:lock aspectratio="t" v:ext="edit"/>
            <w10:anchorlock/>
          </v:shape>
          <o:OLEObject DrawAspect="Content" ObjectID="_1468075805" ProgID="Equation.DSMT4" ShapeID="_x0000_i1105" Type="Embed" r:id="rId160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EC</w:t>
      </w:r>
      <w:r>
        <w:t>；</w:t>
      </w:r>
    </w:p>
    <w:p>
      <w:r>
        <w:t>(2)设二面角</w:t>
      </w:r>
      <w:r>
        <w:object>
          <v:shape alt="eqIda03a08e6ea74ee085ed9dd4a05af94c2" coordsize="21600,21600" filled="f" id="_x0000_i1106" o:ole="" o:oleicon="f" o:preferrelative="t" stroked="f" style="width:51.9pt;height:12.15pt" type="#_x0000_t75">
            <v:stroke joinstyle="miter"/>
            <v:imagedata o:title="eqIda03a08e6ea74ee085ed9dd4a05af94c2" r:id="rId161"/>
            <o:lock aspectratio="t" v:ext="edit"/>
            <w10:anchorlock/>
          </v:shape>
          <o:OLEObject DrawAspect="Content" ObjectID="_1468075806" ProgID="Equation.DSMT4" ShapeID="_x0000_i1106" Type="Embed" r:id="rId162"/>
        </w:object>
      </w:r>
      <w:r>
        <w:t>为60°，</w:t>
      </w:r>
      <w:r>
        <w:object>
          <v:shape alt="eqId98823cbc09ca52df1fbcc446eba3e44f" coordsize="21600,21600" filled="f" id="_x0000_i1107" o:ole="" o:oleicon="f" o:preferrelative="t" stroked="f" style="width:30.75pt;height:11.4pt" type="#_x0000_t75">
            <v:stroke joinstyle="miter"/>
            <v:imagedata o:title="eqId98823cbc09ca52df1fbcc446eba3e44f" r:id="rId163"/>
            <o:lock aspectratio="t" v:ext="edit"/>
            <w10:anchorlock/>
          </v:shape>
          <o:OLEObject DrawAspect="Content" ObjectID="_1468075807" ProgID="Equation.DSMT4" ShapeID="_x0000_i1107" Type="Embed" r:id="rId164"/>
        </w:object>
      </w:r>
      <w:r>
        <w:t>，</w:t>
      </w:r>
      <w:r>
        <w:object>
          <v:shape alt="eqIdd783fe7f3ce673d5d21281174e7a7968" coordsize="21600,21600" filled="f" id="_x0000_i1108" o:ole="" o:oleicon="f" o:preferrelative="t" stroked="f" style="width:42.2pt;height:15.9pt" type="#_x0000_t75">
            <v:stroke joinstyle="miter"/>
            <v:imagedata o:title="eqIdd783fe7f3ce673d5d21281174e7a7968" r:id="rId165"/>
            <o:lock aspectratio="t" v:ext="edit"/>
            <w10:anchorlock/>
          </v:shape>
          <o:OLEObject DrawAspect="Content" ObjectID="_1468075808" ProgID="Equation.DSMT4" ShapeID="_x0000_i1108" Type="Embed" r:id="rId166"/>
        </w:object>
      </w:r>
      <w:r>
        <w:t>，求三棱锥</w:t>
      </w:r>
      <w:r>
        <w:object>
          <v:shape alt="eqIdb565e518d475a50358fedff2f0bb8dec" coordsize="21600,21600" filled="f" id="_x0000_i1109" o:ole="" o:oleicon="f" o:preferrelative="t" stroked="f" style="width:42.2pt;height:12.05pt" type="#_x0000_t75">
            <v:stroke joinstyle="miter"/>
            <v:imagedata o:title="eqIdb565e518d475a50358fedff2f0bb8dec" r:id="rId167"/>
            <o:lock aspectratio="t" v:ext="edit"/>
            <w10:anchorlock/>
          </v:shape>
          <o:OLEObject DrawAspect="Content" ObjectID="_1468075809" ProgID="Equation.DSMT4" ShapeID="_x0000_i1109" Type="Embed" r:id="rId168"/>
        </w:object>
      </w:r>
      <w:r>
        <w:t>的体积．的值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905969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解析版）</w:t>
      </w:r>
    </w:p>
    <w:p>
      <w:pPr>
        <w:bidi w:val="0"/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ascii="宋体" w:cs="宋体" w:eastAsia="宋体" w:hAnsi="宋体" w:hint="eastAsia"/>
          <w:b/>
          <w:bCs/>
          <w:sz w:val="24"/>
          <w:szCs w:val="24"/>
        </w:rPr>
        <w:t>本卷共1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5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小题，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满分：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150分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，测试时长：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90分钟.</w:t>
      </w:r>
    </w:p>
    <w:p>
      <w:pPr>
        <w:shd w:color="auto" w:fill="auto" w:val="clear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8小题，共6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设集合</w:t>
      </w:r>
      <w:r>
        <w:object>
          <v:shape alt="eqId0ca717c6a55e786238e64f7ebd69b9b2" coordsize="21600,21600" filled="f" id="_x0000_i1110" o:ole="" o:oleicon="f" o:preferrelative="t" stroked="f" style="width:50.1pt;height:17.8pt" type="#_x0000_t75">
            <v:stroke joinstyle="miter"/>
            <v:imagedata o:title="eqId0ca717c6a55e786238e64f7ebd69b9b2" r:id="rId7"/>
            <o:lock aspectratio="t" v:ext="edit"/>
            <w10:anchorlock/>
          </v:shape>
          <o:OLEObject DrawAspect="Content" ObjectID="_1468075810" ProgID="Equation.DSMT4" ShapeID="_x0000_i1110" Type="Embed" r:id="rId169"/>
        </w:object>
      </w:r>
      <w:r>
        <w:t>，集合</w:t>
      </w:r>
      <w:r>
        <w:object>
          <v:shape alt="eqIdfee52fdcafaf6515f014d0bbd6181fdd" coordsize="21600,21600" filled="f" id="_x0000_i1111" o:ole="" o:oleicon="f" o:preferrelative="t" stroked="f" style="width:79.2pt;height:19.1pt" type="#_x0000_t75">
            <v:stroke joinstyle="miter"/>
            <v:imagedata o:title="eqIdfee52fdcafaf6515f014d0bbd6181fdd" r:id="rId9"/>
            <o:lock aspectratio="t" v:ext="edit"/>
            <w10:anchorlock/>
          </v:shape>
          <o:OLEObject DrawAspect="Content" ObjectID="_1468075811" ProgID="Equation.DSMT4" ShapeID="_x0000_i1111" Type="Embed" r:id="rId170"/>
        </w:object>
      </w:r>
      <w:r>
        <w:t>，则</w:t>
      </w:r>
      <w:r>
        <w:object>
          <v:shape alt="eqIdb4b9b470218359a4a47be9244980489e" coordsize="21600,21600" filled="f" id="_x0000_i1112" o:ole="" o:oleicon="f" o:preferrelative="t" stroked="f" style="width:36.05pt;height:13.25pt" type="#_x0000_t75">
            <v:stroke joinstyle="miter"/>
            <v:imagedata o:title="eqIdb4b9b470218359a4a47be9244980489e" r:id="rId11"/>
            <o:lock aspectratio="t" v:ext="edit"/>
            <w10:anchorlock/>
          </v:shape>
          <o:OLEObject DrawAspect="Content" ObjectID="_1468075812" ProgID="Equation.DSMT4" ShapeID="_x0000_i1112" Type="Embed" r:id="rId171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b6c1756b564bf1d998d8179637011c88" coordsize="21600,21600" filled="f" id="_x0000_i1113" o:ole="" o:oleicon="f" o:preferrelative="t" stroked="f" style="width:20.2pt;height:14.9pt" type="#_x0000_t75">
            <v:stroke joinstyle="miter"/>
            <v:imagedata o:title="eqIdb6c1756b564bf1d998d8179637011c88" r:id="rId13"/>
            <o:lock aspectratio="t" v:ext="edit"/>
            <w10:anchorlock/>
          </v:shape>
          <o:OLEObject DrawAspect="Content" ObjectID="_1468075813" ProgID="Equation.DSMT4" ShapeID="_x0000_i1113" Type="Embed" r:id="rId172"/>
        </w:object>
      </w:r>
      <w:r>
        <w:tab/>
      </w:r>
      <w:r>
        <w:t>B．</w:t>
      </w:r>
      <w:r>
        <w:object>
          <v:shape alt="eqId38ab4879d5e412739c7aeba46dd0ffdb" coordsize="21600,21600" filled="f" id="_x0000_i1114" o:ole="" o:oleicon="f" o:preferrelative="t" stroked="f" style="width:23.75pt;height:17.8pt" type="#_x0000_t75">
            <v:stroke joinstyle="miter"/>
            <v:imagedata o:title="eqId38ab4879d5e412739c7aeba46dd0ffdb" r:id="rId15"/>
            <o:lock aspectratio="t" v:ext="edit"/>
            <w10:anchorlock/>
          </v:shape>
          <o:OLEObject DrawAspect="Content" ObjectID="_1468075814" ProgID="Equation.DSMT4" ShapeID="_x0000_i1114" Type="Embed" r:id="rId173"/>
        </w:object>
      </w:r>
      <w:r>
        <w:tab/>
      </w:r>
      <w:r>
        <w:t>C．</w:t>
      </w:r>
      <w:r>
        <w:object>
          <v:shape alt="eqIdc8156a557d9b963a77dfd88178789ac7" coordsize="21600,21600" filled="f" id="_x0000_i1115" o:ole="" o:oleicon="f" o:preferrelative="t" stroked="f" style="width:30.75pt;height:17.65pt" type="#_x0000_t75">
            <v:stroke joinstyle="miter"/>
            <v:imagedata o:title="eqIdc8156a557d9b963a77dfd88178789ac7" r:id="rId17"/>
            <o:lock aspectratio="t" v:ext="edit"/>
            <w10:anchorlock/>
          </v:shape>
          <o:OLEObject DrawAspect="Content" ObjectID="_1468075815" ProgID="Equation.DSMT4" ShapeID="_x0000_i1115" Type="Embed" r:id="rId174"/>
        </w:object>
      </w:r>
      <w:r>
        <w:tab/>
      </w:r>
      <w:r>
        <w:t>D．</w:t>
      </w:r>
      <w:r>
        <w:object>
          <v:shape alt="eqIdb26bbb11e932ddb26a9088e7fc33e87b" coordsize="21600,21600" filled="f" id="_x0000_i1116" o:ole="" o:oleicon="f" o:preferrelative="t" stroked="f" style="width:32.55pt;height:17.6pt" type="#_x0000_t75">
            <v:stroke joinstyle="miter"/>
            <v:imagedata o:title="eqIdb26bbb11e932ddb26a9088e7fc33e87b" r:id="rId19"/>
            <o:lock aspectratio="t" v:ext="edit"/>
            <w10:anchorlock/>
          </v:shape>
          <o:OLEObject DrawAspect="Content" ObjectID="_1468075816" ProgID="Equation.DSMT4" ShapeID="_x0000_i1116" Type="Embed" r:id="rId175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交集定义进行运算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∵集合</w:t>
      </w:r>
      <w:r>
        <w:object>
          <v:shape alt="eqId0ca717c6a55e786238e64f7ebd69b9b2" coordsize="21600,21600" filled="f" id="_x0000_i1117" o:ole="" o:oleicon="f" o:preferrelative="t" stroked="f" style="width:50.1pt;height:17.8pt" type="#_x0000_t75">
            <v:stroke joinstyle="miter"/>
            <v:imagedata o:title="eqId0ca717c6a55e786238e64f7ebd69b9b2" r:id="rId7"/>
            <o:lock aspectratio="t" v:ext="edit"/>
            <w10:anchorlock/>
          </v:shape>
          <o:OLEObject DrawAspect="Content" ObjectID="_1468075817" ProgID="Equation.DSMT4" ShapeID="_x0000_i1117" Type="Embed" r:id="rId176"/>
        </w:object>
      </w:r>
      <w:r>
        <w:t>，集合</w:t>
      </w:r>
      <w:r>
        <w:object>
          <v:shape alt="eqIdfee52fdcafaf6515f014d0bbd6181fdd" coordsize="21600,21600" filled="f" id="_x0000_i1118" o:ole="" o:oleicon="f" o:preferrelative="t" stroked="f" style="width:79.2pt;height:19.1pt" type="#_x0000_t75">
            <v:stroke joinstyle="miter"/>
            <v:imagedata o:title="eqIdfee52fdcafaf6515f014d0bbd6181fdd" r:id="rId9"/>
            <o:lock aspectratio="t" v:ext="edit"/>
            <w10:anchorlock/>
          </v:shape>
          <o:OLEObject DrawAspect="Content" ObjectID="_1468075818" ProgID="Equation.DSMT4" ShapeID="_x0000_i1118" Type="Embed" r:id="rId17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50083d885c45a67eaf6f1abd7cca232b" coordsize="21600,21600" filled="f" id="_x0000_i1119" o:ole="" o:oleicon="f" o:preferrelative="t" stroked="f" style="width:58.95pt;height:17.25pt" type="#_x0000_t75">
            <v:stroke joinstyle="miter"/>
            <v:imagedata o:title="eqId50083d885c45a67eaf6f1abd7cca232b" r:id="rId178"/>
            <o:lock aspectratio="t" v:ext="edit"/>
            <w10:anchorlock/>
          </v:shape>
          <o:OLEObject DrawAspect="Content" ObjectID="_1468075819" ProgID="Equation.DSMT4" ShapeID="_x0000_i1119" Type="Embed" r:id="rId179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.</w:t>
      </w:r>
    </w:p>
    <w:p>
      <w:pPr>
        <w:shd w:color="auto" w:fill="auto" w:val="clear"/>
        <w:spacing w:line="360" w:lineRule="auto"/>
        <w:jc w:val="left"/>
        <w:textAlignment w:val="center"/>
      </w:pPr>
      <w:r>
        <w:t>2．下列函数中，既是偶函数又在</w:t>
      </w:r>
      <w:r>
        <w:object>
          <v:shape alt="eqIdd562dc22dfb3b81d0c3f88b54d063c2f" coordsize="21600,21600" filled="f" id="_x0000_i1120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820" ProgID="Equation.DSMT4" ShapeID="_x0000_i1120" Type="Embed" r:id="rId180"/>
        </w:object>
      </w:r>
      <w:r>
        <w:t>上单调递增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808bd2fc4b344e7669fca65b4fa122df" coordsize="21600,21600" filled="f" id="_x0000_i1121" o:ole="" o:oleicon="f" o:preferrelative="t" stroked="f" style="width:43.1pt;height:15.9pt" type="#_x0000_t75">
            <v:stroke joinstyle="miter"/>
            <v:imagedata o:title="eqId808bd2fc4b344e7669fca65b4fa122df" r:id="rId23"/>
            <o:lock aspectratio="t" v:ext="edit"/>
            <w10:anchorlock/>
          </v:shape>
          <o:OLEObject DrawAspect="Content" ObjectID="_1468075821" ProgID="Equation.DSMT4" ShapeID="_x0000_i1121" Type="Embed" r:id="rId181"/>
        </w:object>
      </w:r>
      <w:r>
        <w:tab/>
      </w:r>
      <w:r>
        <w:t>B．</w:t>
      </w:r>
      <w:r>
        <w:object>
          <v:shape alt="eqId4991781fed27f1de9080a556cd4465dd" coordsize="21600,21600" filled="f" id="_x0000_i1122" o:ole="" o:oleicon="f" o:preferrelative="t" stroked="f" style="width:41.35pt;height:17.5pt" type="#_x0000_t75">
            <v:stroke joinstyle="miter"/>
            <v:imagedata o:title="eqId4991781fed27f1de9080a556cd4465dd" r:id="rId25"/>
            <o:lock aspectratio="t" v:ext="edit"/>
            <w10:anchorlock/>
          </v:shape>
          <o:OLEObject DrawAspect="Content" ObjectID="_1468075822" ProgID="Equation.DSMT4" ShapeID="_x0000_i1122" Type="Embed" r:id="rId182"/>
        </w:objec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</w:t>
      </w:r>
      <w:r>
        <w:object>
          <v:shape alt="eqId57fec8a77d00c7ceb55311eb1f149055" coordsize="21600,21600" filled="f" id="_x0000_i1123" o:ole="" o:oleicon="f" o:preferrelative="t" stroked="f" style="width:48.4pt;height:15.95pt" type="#_x0000_t75">
            <v:stroke joinstyle="miter"/>
            <v:imagedata o:title="eqId57fec8a77d00c7ceb55311eb1f149055" r:id="rId27"/>
            <o:lock aspectratio="t" v:ext="edit"/>
            <w10:anchorlock/>
          </v:shape>
          <o:OLEObject DrawAspect="Content" ObjectID="_1468075823" ProgID="Equation.DSMT4" ShapeID="_x0000_i1123" Type="Embed" r:id="rId183"/>
        </w:object>
      </w:r>
      <w:r>
        <w:tab/>
      </w:r>
      <w:r>
        <w:t>D．</w:t>
      </w:r>
      <w:r>
        <w:object>
          <v:shape alt="eqId197a43d61f70407395b8945263f95092" coordsize="21600,21600" filled="f" id="_x0000_i1124" o:ole="" o:oleicon="f" o:preferrelative="t" stroked="f" style="width:30.75pt;height:29.45pt" type="#_x0000_t75">
            <v:stroke joinstyle="miter"/>
            <v:imagedata o:title="eqId197a43d61f70407395b8945263f95092" r:id="rId29"/>
            <o:lock aspectratio="t" v:ext="edit"/>
            <w10:anchorlock/>
          </v:shape>
          <o:OLEObject DrawAspect="Content" ObjectID="_1468075824" ProgID="Equation.DSMT4" ShapeID="_x0000_i1124" Type="Embed" r:id="rId18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函数的单调性、奇偶性确定正确答案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808bd2fc4b344e7669fca65b4fa122df" coordsize="21600,21600" filled="f" id="_x0000_i1125" o:ole="" o:oleicon="f" o:preferrelative="t" stroked="f" style="width:43.1pt;height:15.9pt" type="#_x0000_t75">
            <v:stroke joinstyle="miter"/>
            <v:imagedata o:title="eqId808bd2fc4b344e7669fca65b4fa122df" r:id="rId23"/>
            <o:lock aspectratio="t" v:ext="edit"/>
            <w10:anchorlock/>
          </v:shape>
          <o:OLEObject DrawAspect="Content" ObjectID="_1468075825" ProgID="Equation.DSMT4" ShapeID="_x0000_i1125" Type="Embed" r:id="rId185"/>
        </w:object>
      </w:r>
      <w:r>
        <w:t>的定义域是</w:t>
      </w:r>
      <w:r>
        <w:object>
          <v:shape alt="eqIdd562dc22dfb3b81d0c3f88b54d063c2f" coordsize="21600,21600" filled="f" id="_x0000_i1126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826" ProgID="Equation.DSMT4" ShapeID="_x0000_i1126" Type="Embed" r:id="rId186"/>
        </w:object>
      </w:r>
      <w:r>
        <w:t>，是非奇非偶函数，A选项错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4991781fed27f1de9080a556cd4465dd" coordsize="21600,21600" filled="f" id="_x0000_i1127" o:ole="" o:oleicon="f" o:preferrelative="t" stroked="f" style="width:41.35pt;height:17.5pt" type="#_x0000_t75">
            <v:stroke joinstyle="miter"/>
            <v:imagedata o:title="eqId4991781fed27f1de9080a556cd4465dd" r:id="rId25"/>
            <o:lock aspectratio="t" v:ext="edit"/>
            <w10:anchorlock/>
          </v:shape>
          <o:OLEObject DrawAspect="Content" ObjectID="_1468075827" ProgID="Equation.DSMT4" ShapeID="_x0000_i1127" Type="Embed" r:id="rId187"/>
        </w:object>
      </w:r>
      <w:r>
        <w:t>是偶函数，且在</w:t>
      </w:r>
      <w:r>
        <w:object>
          <v:shape alt="eqIdd562dc22dfb3b81d0c3f88b54d063c2f" coordsize="21600,21600" filled="f" id="_x0000_i1128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828" ProgID="Equation.DSMT4" ShapeID="_x0000_i1128" Type="Embed" r:id="rId188"/>
        </w:object>
      </w:r>
      <w:r>
        <w:t>上单调递增，B选项正确.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57fec8a77d00c7ceb55311eb1f149055" coordsize="21600,21600" filled="f" id="_x0000_i1129" o:ole="" o:oleicon="f" o:preferrelative="t" stroked="f" style="width:48.4pt;height:15.95pt" type="#_x0000_t75">
            <v:stroke joinstyle="miter"/>
            <v:imagedata o:title="eqId57fec8a77d00c7ceb55311eb1f149055" r:id="rId27"/>
            <o:lock aspectratio="t" v:ext="edit"/>
            <w10:anchorlock/>
          </v:shape>
          <o:OLEObject DrawAspect="Content" ObjectID="_1468075829" ProgID="Equation.DSMT4" ShapeID="_x0000_i1129" Type="Embed" r:id="rId189"/>
        </w:object>
      </w:r>
      <w:r>
        <w:t>是偶函数，在</w:t>
      </w:r>
      <w:r>
        <w:object>
          <v:shape alt="eqIdd562dc22dfb3b81d0c3f88b54d063c2f" coordsize="21600,21600" filled="f" id="_x0000_i1130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830" ProgID="Equation.DSMT4" ShapeID="_x0000_i1130" Type="Embed" r:id="rId190"/>
        </w:object>
      </w:r>
      <w:r>
        <w:t>上单调递减，C选项错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197a43d61f70407395b8945263f95092" coordsize="21600,21600" filled="f" id="_x0000_i1131" o:ole="" o:oleicon="f" o:preferrelative="t" stroked="f" style="width:30.75pt;height:29.45pt" type="#_x0000_t75">
            <v:stroke joinstyle="miter"/>
            <v:imagedata o:title="eqId197a43d61f70407395b8945263f95092" r:id="rId29"/>
            <o:lock aspectratio="t" v:ext="edit"/>
            <w10:anchorlock/>
          </v:shape>
          <o:OLEObject DrawAspect="Content" ObjectID="_1468075831" ProgID="Equation.DSMT4" ShapeID="_x0000_i1131" Type="Embed" r:id="rId191"/>
        </w:object>
      </w:r>
      <w:r>
        <w:t>是偶函数，在</w:t>
      </w:r>
      <w:r>
        <w:object>
          <v:shape alt="eqIdd562dc22dfb3b81d0c3f88b54d063c2f" coordsize="21600,21600" filled="f" id="_x0000_i1132" o:ole="" o:oleicon="f" o:preferrelative="t" stroked="f" style="width:34.25pt;height:17.35pt" type="#_x0000_t75">
            <v:stroke joinstyle="miter"/>
            <v:imagedata o:title="eqIdd562dc22dfb3b81d0c3f88b54d063c2f" r:id="rId21"/>
            <o:lock aspectratio="t" v:ext="edit"/>
            <w10:anchorlock/>
          </v:shape>
          <o:OLEObject DrawAspect="Content" ObjectID="_1468075832" ProgID="Equation.DSMT4" ShapeID="_x0000_i1132" Type="Embed" r:id="rId192"/>
        </w:object>
      </w:r>
      <w:r>
        <w:t>上单调递减，C选项错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</w:t>
      </w:r>
    </w:p>
    <w:p>
      <w:pPr>
        <w:shd w:color="auto" w:fill="auto" w:val="clear"/>
        <w:spacing w:line="360" w:lineRule="auto"/>
        <w:jc w:val="left"/>
        <w:textAlignment w:val="center"/>
      </w:pPr>
      <w:r>
        <w:t>3．数列</w:t>
      </w:r>
      <w:r>
        <w:object>
          <v:shape alt="eqId83cf38189d5cbf627d2b82ac0eb76006" coordsize="21600,21600" filled="f" id="_x0000_i1133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833" ProgID="Equation.DSMT4" ShapeID="_x0000_i1133" Type="Embed" r:id="rId193"/>
        </w:object>
      </w:r>
      <w:r>
        <w:t>为等差数列，若</w:t>
      </w:r>
      <w:r>
        <w:object>
          <v:shape alt="eqId75949fb63e49adb25c1cf1517b12345b" coordsize="21600,21600" filled="f" id="_x0000_i1134" o:ole="" o:oleicon="f" o:preferrelative="t" stroked="f" style="width:46.6pt;height:16.05pt" type="#_x0000_t75">
            <v:stroke joinstyle="miter"/>
            <v:imagedata o:title="eqId75949fb63e49adb25c1cf1517b12345b" r:id="rId33"/>
            <o:lock aspectratio="t" v:ext="edit"/>
            <w10:anchorlock/>
          </v:shape>
          <o:OLEObject DrawAspect="Content" ObjectID="_1468075834" ProgID="Equation.DSMT4" ShapeID="_x0000_i1134" Type="Embed" r:id="rId194"/>
        </w:object>
      </w:r>
      <w:r>
        <w:t>，则</w:t>
      </w:r>
      <w:r>
        <w:object>
          <v:shape alt="eqId906737326ee7d44f190ee0d9837ec2bf" coordsize="21600,21600" filled="f" id="_x0000_i1135" o:ole="" o:oleicon="f" o:preferrelative="t" stroked="f" style="width:95.9pt;height:15.8pt" type="#_x0000_t75">
            <v:stroke joinstyle="miter"/>
            <v:imagedata o:title="eqId906737326ee7d44f190ee0d9837ec2bf" r:id="rId35"/>
            <o:lock aspectratio="t" v:ext="edit"/>
            <w10:anchorlock/>
          </v:shape>
          <o:OLEObject DrawAspect="Content" ObjectID="_1468075835" ProgID="Equation.DSMT4" ShapeID="_x0000_i1135" Type="Embed" r:id="rId195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8</w:t>
      </w:r>
      <w:r>
        <w:tab/>
      </w:r>
      <w:r>
        <w:t>B．9</w:t>
      </w:r>
      <w:r>
        <w:tab/>
      </w:r>
      <w:r>
        <w:t>C．10</w:t>
      </w:r>
      <w:r>
        <w:tab/>
      </w:r>
      <w:r>
        <w:t>D．12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等差数列的性质即可得出结果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数列</w:t>
      </w:r>
      <w:r>
        <w:object>
          <v:shape alt="eqId83cf38189d5cbf627d2b82ac0eb76006" coordsize="21600,21600" filled="f" id="_x0000_i1136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836" ProgID="Equation.DSMT4" ShapeID="_x0000_i1136" Type="Embed" r:id="rId196"/>
        </w:object>
      </w:r>
      <w:r>
        <w:t>为等差数列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d00ce398a148fe13d08fe9e7a1078d26" coordsize="21600,21600" filled="f" id="_x0000_i1137" o:ole="" o:oleicon="f" o:preferrelative="t" stroked="f" style="width:82.7pt;height:15.85pt" type="#_x0000_t75">
            <v:stroke joinstyle="miter"/>
            <v:imagedata o:title="eqIdd00ce398a148fe13d08fe9e7a1078d26" r:id="rId197"/>
            <o:lock aspectratio="t" v:ext="edit"/>
            <w10:anchorlock/>
          </v:shape>
          <o:OLEObject DrawAspect="Content" ObjectID="_1468075837" ProgID="Equation.DSMT4" ShapeID="_x0000_i1137" Type="Embed" r:id="rId198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ac5667ad684283ad1839056ac3ea4a30" coordsize="21600,21600" filled="f" id="_x0000_i1138" o:ole="" o:oleicon="f" o:preferrelative="t" stroked="f" style="width:39.55pt;height:15.8pt" type="#_x0000_t75">
            <v:stroke joinstyle="miter"/>
            <v:imagedata o:title="eqIdac5667ad684283ad1839056ac3ea4a30" r:id="rId199"/>
            <o:lock aspectratio="t" v:ext="edit"/>
            <w10:anchorlock/>
          </v:shape>
          <o:OLEObject DrawAspect="Content" ObjectID="_1468075838" ProgID="Equation.DSMT4" ShapeID="_x0000_i1138" Type="Embed" r:id="rId200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e7607614172d8e8bf420a006d84403e3" coordsize="21600,21600" filled="f" id="_x0000_i1139" o:ole="" o:oleicon="f" o:preferrelative="t" stroked="f" style="width:140.8pt;height:15.85pt" type="#_x0000_t75">
            <v:stroke joinstyle="miter"/>
            <v:imagedata o:title="eqIde7607614172d8e8bf420a006d84403e3" r:id="rId201"/>
            <o:lock aspectratio="t" v:ext="edit"/>
            <w10:anchorlock/>
          </v:shape>
          <o:OLEObject DrawAspect="Content" ObjectID="_1468075839" ProgID="Equation.DSMT4" ShapeID="_x0000_i1139" Type="Embed" r:id="rId202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故选：C.</w:t>
      </w:r>
    </w:p>
    <w:p>
      <w:pPr>
        <w:shd w:color="auto" w:fill="auto" w:val="clear"/>
        <w:spacing w:line="360" w:lineRule="auto"/>
        <w:jc w:val="left"/>
        <w:textAlignment w:val="center"/>
      </w:pPr>
      <w:r>
        <w:t>4．在</w:t>
      </w:r>
      <w:r>
        <w:object>
          <v:shape alt="eqId15c0dbe3c080c4c4636c64803e5c1f76" coordsize="21600,21600" filled="f" id="_x0000_i1140" o:ole="" o:oleicon="f" o:preferrelative="t" stroked="f" style="width:29.85pt;height:12.6pt" type="#_x0000_t75">
            <v:stroke joinstyle="miter"/>
            <v:imagedata o:title="eqId15c0dbe3c080c4c4636c64803e5c1f76" r:id="rId37"/>
            <o:lock aspectratio="t" v:ext="edit"/>
            <w10:anchorlock/>
          </v:shape>
          <o:OLEObject DrawAspect="Content" ObjectID="_1468075840" ProgID="Equation.DSMT4" ShapeID="_x0000_i1140" Type="Embed" r:id="rId203"/>
        </w:object>
      </w:r>
      <w:r>
        <w:t>中，角</w:t>
      </w:r>
      <w:r>
        <w:object>
          <v:shape alt="eqId24e0c10fb103930eabd5fa18e8f9bb06" coordsize="21600,21600" filled="f" id="_x0000_i1141" o:ole="" o:oleicon="f" o:preferrelative="t" stroked="f" style="width:32.55pt;height:13.95pt" type="#_x0000_t75">
            <v:stroke joinstyle="miter"/>
            <v:imagedata o:title="eqId24e0c10fb103930eabd5fa18e8f9bb06" r:id="rId39"/>
            <o:lock aspectratio="t" v:ext="edit"/>
            <w10:anchorlock/>
          </v:shape>
          <o:OLEObject DrawAspect="Content" ObjectID="_1468075841" ProgID="Equation.DSMT4" ShapeID="_x0000_i1141" Type="Embed" r:id="rId204"/>
        </w:object>
      </w:r>
      <w:r>
        <w:t>所对的边分别是</w:t>
      </w:r>
      <w:r>
        <w:object>
          <v:shape alt="eqId76f0649064a085fb74c997fb507a9b6d" coordsize="21600,21600" filled="f" id="_x0000_i1142" o:ole="" o:oleicon="f" o:preferrelative="t" stroked="f" style="width:26.35pt;height:13.85pt" type="#_x0000_t75">
            <v:stroke joinstyle="miter"/>
            <v:imagedata o:title="eqId76f0649064a085fb74c997fb507a9b6d" r:id="rId41"/>
            <o:lock aspectratio="t" v:ext="edit"/>
            <w10:anchorlock/>
          </v:shape>
          <o:OLEObject DrawAspect="Content" ObjectID="_1468075842" ProgID="Equation.DSMT4" ShapeID="_x0000_i1142" Type="Embed" r:id="rId205"/>
        </w:object>
      </w:r>
      <w:r>
        <w:t>，若</w:t>
      </w:r>
      <w:r>
        <w:object>
          <v:shape alt="eqIdd28b92037b07266aa53647905aa670ee" coordsize="21600,21600" filled="f" id="_x0000_i1143" o:ole="" o:oleicon="f" o:preferrelative="t" stroked="f" style="width:83.6pt;height:16.1pt" type="#_x0000_t75">
            <v:stroke joinstyle="miter"/>
            <v:imagedata o:title="eqIdd28b92037b07266aa53647905aa670ee" r:id="rId43"/>
            <o:lock aspectratio="t" v:ext="edit"/>
            <w10:anchorlock/>
          </v:shape>
          <o:OLEObject DrawAspect="Content" ObjectID="_1468075843" ProgID="Equation.DSMT4" ShapeID="_x0000_i1143" Type="Embed" r:id="rId206"/>
        </w:object>
      </w:r>
      <w:r>
        <w:t>，则角</w:t>
      </w:r>
      <w:r>
        <w:object>
          <v:shape alt="eqId5963abe8f421bd99a2aaa94831a951e9" coordsize="21600,21600" filled="f" id="_x0000_i1144" o:ole="" o:oleicon="f" o:preferrelative="t" stroked="f" style="width:10.55pt;height:10.55pt" type="#_x0000_t75">
            <v:stroke joinstyle="miter"/>
            <v:imagedata o:title="eqId5963abe8f421bd99a2aaa94831a951e9" r:id="rId45"/>
            <o:lock aspectratio="t" v:ext="edit"/>
            <w10:anchorlock/>
          </v:shape>
          <o:OLEObject DrawAspect="Content" ObjectID="_1468075844" ProgID="Equation.DSMT4" ShapeID="_x0000_i1144" Type="Embed" r:id="rId207"/>
        </w:object>
      </w:r>
      <w:r>
        <w:t>的大小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3e3b9a20c31e397ae1dc8a44baf7de91" coordsize="21600,21600" filled="f" id="_x0000_i1145" o:ole="" o:oleicon="f" o:preferrelative="t" stroked="f" style="width:14.95pt;height:24.65pt" type="#_x0000_t75">
            <v:stroke joinstyle="miter"/>
            <v:imagedata o:title="eqId3e3b9a20c31e397ae1dc8a44baf7de91" r:id="rId47"/>
            <o:lock aspectratio="t" v:ext="edit"/>
            <w10:anchorlock/>
          </v:shape>
          <o:OLEObject DrawAspect="Content" ObjectID="_1468075845" ProgID="Equation.DSMT4" ShapeID="_x0000_i1145" Type="Embed" r:id="rId208"/>
        </w:object>
      </w:r>
      <w:r>
        <w:tab/>
      </w:r>
      <w:r>
        <w:t>B．</w:t>
      </w:r>
      <w:r>
        <w:object>
          <v:shape alt="eqId9f785147690f83dcee0a0bc6c327e75a" coordsize="21600,21600" filled="f" id="_x0000_i1146" o:ole="" o:oleicon="f" o:preferrelative="t" stroked="f" style="width:15.8pt;height:24.85pt" type="#_x0000_t75">
            <v:stroke joinstyle="miter"/>
            <v:imagedata o:title="eqId9f785147690f83dcee0a0bc6c327e75a" r:id="rId49"/>
            <o:lock aspectratio="t" v:ext="edit"/>
            <w10:anchorlock/>
          </v:shape>
          <o:OLEObject DrawAspect="Content" ObjectID="_1468075846" ProgID="Equation.DSMT4" ShapeID="_x0000_i1146" Type="Embed" r:id="rId209"/>
        </w:object>
      </w:r>
      <w:r>
        <w:tab/>
      </w:r>
      <w:r>
        <w:t>C．</w:t>
      </w:r>
      <w:r>
        <w:object>
          <v:shape alt="eqId2d88591679796c52024d11c4de641bdb" coordsize="21600,21600" filled="f" id="_x0000_i1147" o:ole="" o:oleicon="f" o:preferrelative="t" stroked="f" style="width:11.4pt;height:27.4pt" type="#_x0000_t75">
            <v:stroke joinstyle="miter"/>
            <v:imagedata o:title="eqId2d88591679796c52024d11c4de641bdb" r:id="rId51"/>
            <o:lock aspectratio="t" v:ext="edit"/>
            <w10:anchorlock/>
          </v:shape>
          <o:OLEObject DrawAspect="Content" ObjectID="_1468075847" ProgID="Equation.DSMT4" ShapeID="_x0000_i1147" Type="Embed" r:id="rId210"/>
        </w:object>
      </w:r>
      <w:r>
        <w:tab/>
      </w:r>
      <w:r>
        <w:t>D．</w:t>
      </w:r>
      <w:r>
        <w:object>
          <v:shape alt="eqIdc67d01e61dc0042e67b5e8ec8e727c22" coordsize="21600,21600" filled="f" id="_x0000_i1148" o:ole="" o:oleicon="f" o:preferrelative="t" stroked="f" style="width:11.4pt;height:27.55pt" type="#_x0000_t75">
            <v:stroke joinstyle="miter"/>
            <v:imagedata o:title="eqIdc67d01e61dc0042e67b5e8ec8e727c22" r:id="rId53"/>
            <o:lock aspectratio="t" v:ext="edit"/>
            <w10:anchorlock/>
          </v:shape>
          <o:OLEObject DrawAspect="Content" ObjectID="_1468075848" ProgID="Equation.DSMT4" ShapeID="_x0000_i1148" Type="Embed" r:id="rId21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D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由余弦定理即可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解：因为</w:t>
      </w:r>
      <w:r>
        <w:object>
          <v:shape alt="eqIdd28b92037b07266aa53647905aa670ee" coordsize="21600,21600" filled="f" id="_x0000_i1149" o:ole="" o:oleicon="f" o:preferrelative="t" stroked="f" style="width:83.6pt;height:16.1pt" type="#_x0000_t75">
            <v:stroke joinstyle="miter"/>
            <v:imagedata o:title="eqIdd28b92037b07266aa53647905aa670ee" r:id="rId43"/>
            <o:lock aspectratio="t" v:ext="edit"/>
            <w10:anchorlock/>
          </v:shape>
          <o:OLEObject DrawAspect="Content" ObjectID="_1468075849" ProgID="Equation.DSMT4" ShapeID="_x0000_i1149" Type="Embed" r:id="rId21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由余弦定理可得</w:t>
      </w:r>
      <w:r>
        <w:object>
          <v:shape alt="eqId9b556552ec4ef53c3dd384d400ba8ced" coordsize="21600,21600" filled="f" id="_x0000_i1150" o:ole="" o:oleicon="f" o:preferrelative="t" stroked="f" style="width:145.2pt;height:29.7pt" type="#_x0000_t75">
            <v:stroke joinstyle="miter"/>
            <v:imagedata o:title="eqId9b556552ec4ef53c3dd384d400ba8ced" r:id="rId213"/>
            <o:lock aspectratio="t" v:ext="edit"/>
            <w10:anchorlock/>
          </v:shape>
          <o:OLEObject DrawAspect="Content" ObjectID="_1468075850" ProgID="Equation.DSMT4" ShapeID="_x0000_i1150" Type="Embed" r:id="rId21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4d3921775d97474cde52d4fe128eeb35" coordsize="21600,21600" filled="f" id="_x0000_i1151" o:ole="" o:oleicon="f" o:preferrelative="t" stroked="f" style="width:43.05pt;height:11.9pt" type="#_x0000_t75">
            <v:stroke joinstyle="miter"/>
            <v:imagedata o:title="eqId4d3921775d97474cde52d4fe128eeb35" r:id="rId215"/>
            <o:lock aspectratio="t" v:ext="edit"/>
            <w10:anchorlock/>
          </v:shape>
          <o:OLEObject DrawAspect="Content" ObjectID="_1468075851" ProgID="Equation.DSMT4" ShapeID="_x0000_i1151" Type="Embed" r:id="rId21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35e1bd4f72b3edd9647378d1191857fa" coordsize="21600,21600" filled="f" id="_x0000_i1152" o:ole="" o:oleicon="f" o:preferrelative="t" stroked="f" style="width:28.9pt;height:26.45pt" type="#_x0000_t75">
            <v:stroke joinstyle="miter"/>
            <v:imagedata o:title="eqId35e1bd4f72b3edd9647378d1191857fa" r:id="rId217"/>
            <o:lock aspectratio="t" v:ext="edit"/>
            <w10:anchorlock/>
          </v:shape>
          <o:OLEObject DrawAspect="Content" ObjectID="_1468075852" ProgID="Equation.DSMT4" ShapeID="_x0000_i1152" Type="Embed" r:id="rId21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D.</w:t>
      </w:r>
    </w:p>
    <w:p>
      <w:pPr>
        <w:shd w:color="auto" w:fill="auto" w:val="clear"/>
        <w:spacing w:line="360" w:lineRule="auto"/>
        <w:jc w:val="left"/>
        <w:textAlignment w:val="center"/>
      </w:pPr>
      <w:r>
        <w:t>5．</w:t>
      </w:r>
      <w:r>
        <w:object>
          <v:shape alt="eqId7f4f72113d5f0f4af94f7b19a4fb2ff2" coordsize="21600,21600" filled="f" id="_x0000_i1153" o:ole="" o:oleicon="f" o:preferrelative="t" stroked="f" style="width:40.45pt;height:15.85pt" type="#_x0000_t75">
            <v:stroke joinstyle="miter"/>
            <v:imagedata o:title="eqId7f4f72113d5f0f4af94f7b19a4fb2ff2" r:id="rId55"/>
            <o:lock aspectratio="t" v:ext="edit"/>
            <w10:anchorlock/>
          </v:shape>
          <o:OLEObject DrawAspect="Content" ObjectID="_1468075853" ProgID="Equation.DSMT4" ShapeID="_x0000_i1153" Type="Embed" r:id="rId219"/>
        </w:object>
      </w:r>
      <w:r>
        <w:t>的展开式中，</w:t>
      </w:r>
      <w:r>
        <w:object>
          <v:shape alt="eqId0e9740b5849aef7597df47e9aac7195f" coordsize="21600,21600" filled="f" id="_x0000_i1154" o:ole="" o:oleicon="f" o:preferrelative="t" stroked="f" style="width:21.95pt;height:15.95pt" type="#_x0000_t75">
            <v:stroke joinstyle="miter"/>
            <v:imagedata o:title="eqId0e9740b5849aef7597df47e9aac7195f" r:id="rId57"/>
            <o:lock aspectratio="t" v:ext="edit"/>
            <w10:anchorlock/>
          </v:shape>
          <o:OLEObject DrawAspect="Content" ObjectID="_1468075854" ProgID="Equation.DSMT4" ShapeID="_x0000_i1154" Type="Embed" r:id="rId220"/>
        </w:object>
      </w:r>
      <w:r>
        <w:t>项的系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30</w:t>
      </w:r>
      <w:r>
        <w:tab/>
      </w:r>
      <w:r>
        <w:t>B．</w:t>
      </w:r>
      <w:r>
        <w:rPr>
          <w:rFonts w:ascii="Symbol" w:cs="Symbol" w:eastAsia="Symbol" w:hAnsi="Symbol"/>
        </w:rPr>
        <w:sym w:char="F02D" w:font="Symbol"/>
      </w:r>
      <w:r>
        <w:t>30</w:t>
      </w:r>
      <w:r>
        <w:tab/>
      </w:r>
      <w:r>
        <w:t>C．60</w:t>
      </w:r>
      <w:r>
        <w:tab/>
      </w:r>
      <w:r>
        <w:t>D．</w:t>
      </w:r>
      <w:r>
        <w:rPr>
          <w:rFonts w:ascii="Symbol" w:cs="Symbol" w:eastAsia="Symbol" w:hAnsi="Symbol"/>
        </w:rPr>
        <w:sym w:char="F02D" w:font="Symbol"/>
      </w:r>
      <w:r>
        <w:t>60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由二项式定理求解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题意</w:t>
      </w:r>
      <w:r>
        <w:object>
          <v:shape alt="eqId10cd9123d367627d205b32612f9c58d8" coordsize="21600,21600" filled="f" id="_x0000_i1155" o:ole="" o:oleicon="f" o:preferrelative="t" stroked="f" style="width:92.4pt;height:16.55pt" type="#_x0000_t75">
            <v:stroke joinstyle="miter"/>
            <v:imagedata o:title="eqId10cd9123d367627d205b32612f9c58d8" r:id="rId221"/>
            <o:lock aspectratio="t" v:ext="edit"/>
            <w10:anchorlock/>
          </v:shape>
          <o:OLEObject DrawAspect="Content" ObjectID="_1468075855" ProgID="Equation.DSMT4" ShapeID="_x0000_i1155" Type="Embed" r:id="rId222"/>
        </w:object>
      </w:r>
      <w:r>
        <w:t>，当</w:t>
      </w:r>
      <w:r>
        <w:object>
          <v:shape alt="eqId8a5900719c2da83d76bef8c7a0abdf82" coordsize="21600,21600" filled="f" id="_x0000_i1156" o:ole="" o:oleicon="f" o:preferrelative="t" stroked="f" style="width:23.7pt;height:11.1pt" type="#_x0000_t75">
            <v:stroke joinstyle="miter"/>
            <v:imagedata o:title="eqId8a5900719c2da83d76bef8c7a0abdf82" r:id="rId223"/>
            <o:lock aspectratio="t" v:ext="edit"/>
            <w10:anchorlock/>
          </v:shape>
          <o:OLEObject DrawAspect="Content" ObjectID="_1468075856" ProgID="Equation.DSMT4" ShapeID="_x0000_i1156" Type="Embed" r:id="rId224"/>
        </w:object>
      </w:r>
      <w:r>
        <w:t>时，</w:t>
      </w:r>
      <w:r>
        <w:object>
          <v:shape alt="eqId0e9740b5849aef7597df47e9aac7195f" coordsize="21600,21600" filled="f" id="_x0000_i1157" o:ole="" o:oleicon="f" o:preferrelative="t" stroked="f" style="width:21.95pt;height:15.95pt" type="#_x0000_t75">
            <v:stroke joinstyle="miter"/>
            <v:imagedata o:title="eqId0e9740b5849aef7597df47e9aac7195f" r:id="rId57"/>
            <o:lock aspectratio="t" v:ext="edit"/>
            <w10:anchorlock/>
          </v:shape>
          <o:OLEObject DrawAspect="Content" ObjectID="_1468075857" ProgID="Equation.DSMT4" ShapeID="_x0000_i1157" Type="Embed" r:id="rId225"/>
        </w:object>
      </w:r>
      <w:r>
        <w:t>项的系数是</w:t>
      </w:r>
      <w:r>
        <w:object>
          <v:shape alt="eqId37b9f89ca00a231ec3fd4d26c45de983" coordsize="21600,21600" filled="f" id="_x0000_i1158" o:ole="" o:oleicon="f" o:preferrelative="t" stroked="f" style="width:46.6pt;height:12.7pt" type="#_x0000_t75">
            <v:stroke joinstyle="miter"/>
            <v:imagedata o:title="eqId37b9f89ca00a231ec3fd4d26c45de983" r:id="rId226"/>
            <o:lock aspectratio="t" v:ext="edit"/>
            <w10:anchorlock/>
          </v:shape>
          <o:OLEObject DrawAspect="Content" ObjectID="_1468075858" ProgID="Equation.DSMT4" ShapeID="_x0000_i1158" Type="Embed" r:id="rId227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C</w:t>
      </w:r>
    </w:p>
    <w:p>
      <w:pPr>
        <w:shd w:color="auto" w:fill="auto" w:val="clear"/>
        <w:spacing w:line="360" w:lineRule="auto"/>
        <w:jc w:val="left"/>
        <w:textAlignment w:val="center"/>
      </w:pPr>
      <w:r>
        <w:t>6．计算</w:t>
      </w:r>
      <w:r>
        <w:object>
          <v:shape alt="eqId3bbd9c9303348d0936d13b13fe66ef30" coordsize="21600,21600" filled="f" id="_x0000_i1159" o:ole="" o:oleicon="f" o:preferrelative="t" stroked="f" style="width:93.2pt;height:27.35pt" type="#_x0000_t75">
            <v:stroke joinstyle="miter"/>
            <v:imagedata o:title="eqId3bbd9c9303348d0936d13b13fe66ef30" r:id="rId59"/>
            <o:lock aspectratio="t" v:ext="edit"/>
            <w10:anchorlock/>
          </v:shape>
          <o:OLEObject DrawAspect="Content" ObjectID="_1468075859" ProgID="Equation.DSMT4" ShapeID="_x0000_i1159" Type="Embed" r:id="rId228"/>
        </w:object>
      </w:r>
      <w: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</w:t>
      </w:r>
      <w:r>
        <w:object>
          <v:shape alt="eqId860884c0017c8bceb5b0edff796c144f" coordsize="21600,21600" filled="f" id="_x0000_i1160" o:ole="" o:oleicon="f" o:preferrelative="t" stroked="f" style="width:17.55pt;height:30.35pt" type="#_x0000_t75">
            <v:stroke joinstyle="miter"/>
            <v:imagedata o:title="eqId860884c0017c8bceb5b0edff796c144f" r:id="rId61"/>
            <o:lock aspectratio="t" v:ext="edit"/>
            <w10:anchorlock/>
          </v:shape>
          <o:OLEObject DrawAspect="Content" ObjectID="_1468075860" ProgID="Equation.DSMT4" ShapeID="_x0000_i1160" Type="Embed" r:id="rId229"/>
        </w:object>
      </w:r>
      <w:r>
        <w:tab/>
      </w:r>
      <w:r>
        <w:t>D．</w:t>
      </w:r>
      <w:r>
        <w:object>
          <v:shape alt="eqId8d5989c84e320b504511f23eeb6e7357" coordsize="21600,21600" filled="f" id="_x0000_i1161" o:ole="" o:oleicon="f" o:preferrelative="t" stroked="f" style="width:18.45pt;height:30.05pt" type="#_x0000_t75">
            <v:stroke joinstyle="miter"/>
            <v:imagedata o:title="eqId8d5989c84e320b504511f23eeb6e7357" r:id="rId63"/>
            <o:lock aspectratio="t" v:ext="edit"/>
            <w10:anchorlock/>
          </v:shape>
          <o:OLEObject DrawAspect="Content" ObjectID="_1468075861" ProgID="Equation.DSMT4" ShapeID="_x0000_i1161" Type="Embed" r:id="rId230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逆用二角和的正弦或者余弦公式即可解出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3bbd9c9303348d0936d13b13fe66ef30" coordsize="21600,21600" filled="f" id="_x0000_i1162" o:ole="" o:oleicon="f" o:preferrelative="t" stroked="f" style="width:93.2pt;height:27.35pt" type="#_x0000_t75">
            <v:stroke joinstyle="miter"/>
            <v:imagedata o:title="eqId3bbd9c9303348d0936d13b13fe66ef30" r:id="rId59"/>
            <o:lock aspectratio="t" v:ext="edit"/>
            <w10:anchorlock/>
          </v:shape>
          <o:OLEObject DrawAspect="Content" ObjectID="_1468075862" ProgID="Equation.DSMT4" ShapeID="_x0000_i1162" Type="Embed" r:id="rId231"/>
        </w:object>
      </w:r>
      <w:r>
        <w:object>
          <v:shape alt="eqId5684d96ff051c015a90acd0f0cc0e0c4" coordsize="21600,21600" filled="f" id="_x0000_i1163" o:ole="" o:oleicon="f" o:preferrelative="t" stroked="f" style="width:126.7pt;height:35.45pt" type="#_x0000_t75">
            <v:stroke joinstyle="miter"/>
            <v:imagedata o:title="eqId5684d96ff051c015a90acd0f0cc0e0c4" r:id="rId232"/>
            <o:lock aspectratio="t" v:ext="edit"/>
            <w10:anchorlock/>
          </v:shape>
          <o:OLEObject DrawAspect="Content" ObjectID="_1468075863" ProgID="Equation.DSMT4" ShapeID="_x0000_i1163" Type="Embed" r:id="rId23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eaa0dcba15c9cd07314addd41a1f63e2" coordsize="21600,21600" filled="f" id="_x0000_i1164" o:ole="" o:oleicon="f" o:preferrelative="t" stroked="f" style="width:149.6pt;height:29.9pt" type="#_x0000_t75">
            <v:stroke joinstyle="miter"/>
            <v:imagedata o:title="eqIdeaa0dcba15c9cd07314addd41a1f63e2" r:id="rId234"/>
            <o:lock aspectratio="t" v:ext="edit"/>
            <w10:anchorlock/>
          </v:shape>
          <o:OLEObject DrawAspect="Content" ObjectID="_1468075864" ProgID="Equation.DSMT4" ShapeID="_x0000_i1164" Type="Embed" r:id="rId235"/>
        </w:object>
      </w:r>
      <w:r>
        <w:object>
          <v:shape alt="eqIdcd7b79552c2eb142fc3d92a0bbd09b37" coordsize="21600,21600" filled="f" id="_x0000_i1165" o:ole="" o:oleicon="f" o:preferrelative="t" stroked="f" style="width:151.35pt;height:29.85pt" type="#_x0000_t75">
            <v:stroke joinstyle="miter"/>
            <v:imagedata o:title="eqIdcd7b79552c2eb142fc3d92a0bbd09b37" r:id="rId236"/>
            <o:lock aspectratio="t" v:ext="edit"/>
            <w10:anchorlock/>
          </v:shape>
          <o:OLEObject DrawAspect="Content" ObjectID="_1468075865" ProgID="Equation.DSMT4" ShapeID="_x0000_i1165" Type="Embed" r:id="rId237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7．已知圆</w:t>
      </w:r>
      <w:r>
        <w:object>
          <v:shape alt="eqIdc7b60d904d36d26614aa4886b28dcb27" coordsize="21600,21600" filled="f" id="_x0000_i1166" o:ole="" o:oleicon="f" o:preferrelative="t" stroked="f" style="width:86.2pt;height:16.45pt" type="#_x0000_t75">
            <v:stroke joinstyle="miter"/>
            <v:imagedata o:title="eqIdc7b60d904d36d26614aa4886b28dcb27" r:id="rId65"/>
            <o:lock aspectratio="t" v:ext="edit"/>
            <w10:anchorlock/>
          </v:shape>
          <o:OLEObject DrawAspect="Content" ObjectID="_1468075866" ProgID="Equation.DSMT4" ShapeID="_x0000_i1166" Type="Embed" r:id="rId238"/>
        </w:object>
      </w:r>
      <w:r>
        <w:t>和</w:t>
      </w:r>
      <w:r>
        <w:object>
          <v:shape alt="eqIde98af0a9efaa0945c1df958973ea7697" coordsize="21600,21600" filled="f" id="_x0000_i1167" o:ole="" o:oleicon="f" o:preferrelative="t" stroked="f" style="width:87.95pt;height:16.5pt" type="#_x0000_t75">
            <v:stroke joinstyle="miter"/>
            <v:imagedata o:title="eqIde98af0a9efaa0945c1df958973ea7697" r:id="rId67"/>
            <o:lock aspectratio="t" v:ext="edit"/>
            <w10:anchorlock/>
          </v:shape>
          <o:OLEObject DrawAspect="Content" ObjectID="_1468075867" ProgID="Equation.DSMT4" ShapeID="_x0000_i1167" Type="Embed" r:id="rId239"/>
        </w:object>
      </w:r>
      <w:r>
        <w:t>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则</w:t>
      </w:r>
      <w:r>
        <w:object>
          <v:shape alt="eqIdd103d683d2fd06b6fa9ec5523c2ea0c9" coordsize="21600,21600" filled="f" id="_x0000_i1168" o:ole="" o:oleicon="f" o:preferrelative="t" stroked="f" style="width:29.9pt;height:14.05pt" type="#_x0000_t75">
            <v:stroke joinstyle="miter"/>
            <v:imagedata o:title="eqIdd103d683d2fd06b6fa9ec5523c2ea0c9" r:id="rId69"/>
            <o:lock aspectratio="t" v:ext="edit"/>
            <w10:anchorlock/>
          </v:shape>
          <o:OLEObject DrawAspect="Content" ObjectID="_1468075868" ProgID="Equation.DSMT4" ShapeID="_x0000_i1168" Type="Embed" r:id="rId240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a7ffe8515ff6183c1c7775dc6f94bdb8" coordsize="21600,21600" filled="f" id="_x0000_i1169" o:ole="" o:oleicon="f" o:preferrelative="t" stroked="f" style="width:14.05pt;height:14.05pt" type="#_x0000_t75">
            <v:stroke joinstyle="miter"/>
            <v:imagedata o:title="eqIda7ffe8515ff6183c1c7775dc6f94bdb8" r:id="rId71"/>
            <o:lock aspectratio="t" v:ext="edit"/>
            <w10:anchorlock/>
          </v:shape>
          <o:OLEObject DrawAspect="Content" ObjectID="_1468075869" ProgID="Equation.DSMT4" ShapeID="_x0000_i1169" Type="Embed" r:id="rId241"/>
        </w:object>
      </w:r>
      <w:r>
        <w:tab/>
      </w:r>
      <w:r>
        <w:t>B．</w:t>
      </w:r>
      <w:r>
        <w:object>
          <v:shape alt="eqId38387ba1cadfd3dfc4dea4ca9f613cea" coordsize="21600,21600" filled="f" id="_x0000_i1170" o:ole="" o:oleicon="f" o:preferrelative="t" stroked="f" style="width:21.1pt;height:16.1pt" type="#_x0000_t75">
            <v:stroke joinstyle="miter"/>
            <v:imagedata o:title="eqId38387ba1cadfd3dfc4dea4ca9f613cea" r:id="rId73"/>
            <o:lock aspectratio="t" v:ext="edit"/>
            <w10:anchorlock/>
          </v:shape>
          <o:OLEObject DrawAspect="Content" ObjectID="_1468075870" ProgID="Equation.DSMT4" ShapeID="_x0000_i1170" Type="Embed" r:id="rId242"/>
        </w:object>
      </w:r>
      <w:r>
        <w:tab/>
      </w:r>
      <w:r>
        <w:t>C．</w:t>
      </w:r>
      <w:r>
        <w:object>
          <v:shape alt="eqId44ba5418a60abb24191ef4cabddc4fd8" coordsize="21600,21600" filled="f" id="_x0000_i1171" o:ole="" o:oleicon="f" o:preferrelative="t" stroked="f" style="width:21.1pt;height:15.8pt" type="#_x0000_t75">
            <v:stroke joinstyle="miter"/>
            <v:imagedata o:title="eqId44ba5418a60abb24191ef4cabddc4fd8" r:id="rId75"/>
            <o:lock aspectratio="t" v:ext="edit"/>
            <w10:anchorlock/>
          </v:shape>
          <o:OLEObject DrawAspect="Content" ObjectID="_1468075871" ProgID="Equation.DSMT4" ShapeID="_x0000_i1171" Type="Embed" r:id="rId243"/>
        </w:object>
      </w:r>
      <w:r>
        <w:tab/>
      </w:r>
      <w:r>
        <w:t>D．</w:t>
      </w:r>
      <w:r>
        <w:object>
          <v:shape alt="eqId69c5699b76b402f239eebeb4fa76f238" coordsize="21600,21600" filled="f" id="_x0000_i1172" o:ole="" o:oleicon="f" o:preferrelative="t" stroked="f" style="width:27.25pt;height:15.7pt" type="#_x0000_t75">
            <v:stroke joinstyle="miter"/>
            <v:imagedata o:title="eqId69c5699b76b402f239eebeb4fa76f238" r:id="rId77"/>
            <o:lock aspectratio="t" v:ext="edit"/>
            <w10:anchorlock/>
          </v:shape>
          <o:OLEObject DrawAspect="Content" ObjectID="_1468075872" ProgID="Equation.DSMT4" ShapeID="_x0000_i1172" Type="Embed" r:id="rId24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先求得相交弦所在直线方程，然后根据圆的弦长的求法求得</w:t>
      </w:r>
      <w:r>
        <w:object>
          <v:shape alt="eqId3f4dfec890cdfdda355e19463f3be813" coordsize="21600,21600" filled="f" id="_x0000_i1173" o:ole="" o:oleicon="f" o:preferrelative="t" stroked="f" style="width:21.1pt;height:17.75pt" type="#_x0000_t75">
            <v:stroke joinstyle="miter"/>
            <v:imagedata o:title="eqId3f4dfec890cdfdda355e19463f3be813" r:id="rId245"/>
            <o:lock aspectratio="t" v:ext="edit"/>
            <w10:anchorlock/>
          </v:shape>
          <o:OLEObject DrawAspect="Content" ObjectID="_1468075873" ProgID="Equation.DSMT4" ShapeID="_x0000_i1173" Type="Embed" r:id="rId246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将</w:t>
      </w:r>
      <w:r>
        <w:object>
          <v:shape alt="eqId0362388cd1dde58dde73c101979162ad" coordsize="21600,21600" filled="f" id="_x0000_i1174" o:ole="" o:oleicon="f" o:preferrelative="t" stroked="f" style="width:71.25pt;height:15.75pt" type="#_x0000_t75">
            <v:stroke joinstyle="miter"/>
            <v:imagedata o:title="eqId0362388cd1dde58dde73c101979162ad" r:id="rId247"/>
            <o:lock aspectratio="t" v:ext="edit"/>
            <w10:anchorlock/>
          </v:shape>
          <o:OLEObject DrawAspect="Content" ObjectID="_1468075874" ProgID="Equation.DSMT4" ShapeID="_x0000_i1174" Type="Embed" r:id="rId248"/>
        </w:object>
      </w:r>
      <w:r>
        <w:t>和</w:t>
      </w:r>
      <w:r>
        <w:object>
          <v:shape alt="eqId96b4d8ef0708bf0c61549cbd2f3e0d24" coordsize="21600,21600" filled="f" id="_x0000_i1175" o:ole="" o:oleicon="f" o:preferrelative="t" stroked="f" style="width:72.1pt;height:15.95pt" type="#_x0000_t75">
            <v:stroke joinstyle="miter"/>
            <v:imagedata o:title="eqId96b4d8ef0708bf0c61549cbd2f3e0d24" r:id="rId249"/>
            <o:lock aspectratio="t" v:ext="edit"/>
            <w10:anchorlock/>
          </v:shape>
          <o:OLEObject DrawAspect="Content" ObjectID="_1468075875" ProgID="Equation.DSMT4" ShapeID="_x0000_i1175" Type="Embed" r:id="rId250"/>
        </w:object>
      </w:r>
      <w:r>
        <w:t>相减得直线</w:t>
      </w:r>
      <w:r>
        <w:object>
          <v:shape alt="eqId41f36bdca044ea70b9d0411b5bd8daf7" coordsize="21600,21600" filled="f" id="_x0000_i1176" o:ole="" o:oleicon="f" o:preferrelative="t" stroked="f" style="width:51.9pt;height:13.8pt" type="#_x0000_t75">
            <v:stroke joinstyle="miter"/>
            <v:imagedata o:title="eqId41f36bdca044ea70b9d0411b5bd8daf7" r:id="rId251"/>
            <o:lock aspectratio="t" v:ext="edit"/>
            <w10:anchorlock/>
          </v:shape>
          <o:OLEObject DrawAspect="Content" ObjectID="_1468075876" ProgID="Equation.DSMT4" ShapeID="_x0000_i1176" Type="Embed" r:id="rId25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点</w:t>
      </w:r>
      <w:r>
        <w:object>
          <v:shape alt="eqIdb094cba781181aeb90752170e9ba6c94" coordsize="21600,21600" filled="f" id="_x0000_i1177" o:ole="" o:oleicon="f" o:preferrelative="t" stroked="f" style="width:21.95pt;height:13.3pt" type="#_x0000_t75">
            <v:stroke joinstyle="miter"/>
            <v:imagedata o:title="eqIdb094cba781181aeb90752170e9ba6c94" r:id="rId253"/>
            <o:lock aspectratio="t" v:ext="edit"/>
            <w10:anchorlock/>
          </v:shape>
          <o:OLEObject DrawAspect="Content" ObjectID="_1468075877" ProgID="Equation.DSMT4" ShapeID="_x0000_i1177" Type="Embed" r:id="rId254"/>
        </w:object>
      </w:r>
      <w:r>
        <w:t>到直线</w:t>
      </w:r>
      <w:r>
        <w:object>
          <v:shape alt="eqId4f1a686b80b8f109a929f58c2de7201d" coordsize="21600,21600" filled="f" id="_x0000_i1178" o:ole="" o:oleicon="f" o:preferrelative="t" stroked="f" style="width:39.55pt;height:13.85pt" type="#_x0000_t75">
            <v:stroke joinstyle="miter"/>
            <v:imagedata o:title="eqId4f1a686b80b8f109a929f58c2de7201d" r:id="rId255"/>
            <o:lock aspectratio="t" v:ext="edit"/>
            <w10:anchorlock/>
          </v:shape>
          <o:OLEObject DrawAspect="Content" ObjectID="_1468075878" ProgID="Equation.DSMT4" ShapeID="_x0000_i1178" Type="Embed" r:id="rId256"/>
        </w:object>
      </w:r>
      <w:r>
        <w:t>的距离</w:t>
      </w:r>
      <w:r>
        <w:object>
          <v:shape alt="eqIdc783f6b70dbc234969d8e028ccd5f3f9" coordsize="21600,21600" filled="f" id="_x0000_i1179" o:ole="" o:oleicon="f" o:preferrelative="t" stroked="f" style="width:58.9pt;height:29.45pt" type="#_x0000_t75">
            <v:stroke joinstyle="miter"/>
            <v:imagedata o:title="eqIdc783f6b70dbc234969d8e028ccd5f3f9" r:id="rId257"/>
            <o:lock aspectratio="t" v:ext="edit"/>
            <w10:anchorlock/>
          </v:shape>
          <o:OLEObject DrawAspect="Content" ObjectID="_1468075879" ProgID="Equation.DSMT4" ShapeID="_x0000_i1179" Type="Embed" r:id="rId25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41d7b350348588e76b42bb656d0c8ec2" coordsize="21600,21600" filled="f" id="_x0000_i1180" o:ole="" o:oleicon="f" o:preferrelative="t" stroked="f" style="width:92.35pt;height:18.45pt" type="#_x0000_t75">
            <v:stroke joinstyle="miter"/>
            <v:imagedata o:title="eqId41d7b350348588e76b42bb656d0c8ec2" r:id="rId259"/>
            <o:lock aspectratio="t" v:ext="edit"/>
            <w10:anchorlock/>
          </v:shape>
          <o:OLEObject DrawAspect="Content" ObjectID="_1468075880" ProgID="Equation.DSMT4" ShapeID="_x0000_i1180" Type="Embed" r:id="rId260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</w:t>
      </w:r>
    </w:p>
    <w:p>
      <w:pPr>
        <w:shd w:color="auto" w:fill="auto" w:val="clear"/>
        <w:spacing w:line="360" w:lineRule="auto"/>
        <w:jc w:val="left"/>
        <w:textAlignment w:val="center"/>
      </w:pPr>
      <w:r>
        <w:t>8．已知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为三条不重合的直线，</w:t>
      </w:r>
      <w:r>
        <w:object>
          <v:shape alt="eqIde170f206fdbbd834aad7580c727e2cc6" coordsize="21600,21600" filled="f" id="_x0000_i1181" o:ole="" o:oleicon="f" o:preferrelative="t" stroked="f" style="width:10.55pt;height:9.55pt" type="#_x0000_t75">
            <v:stroke joinstyle="miter"/>
            <v:imagedata o:title="eqIde170f206fdbbd834aad7580c727e2cc6" r:id="rId79"/>
            <o:lock aspectratio="t" v:ext="edit"/>
            <w10:anchorlock/>
          </v:shape>
          <o:OLEObject DrawAspect="Content" ObjectID="_1468075881" ProgID="Equation.DSMT4" ShapeID="_x0000_i1181" Type="Embed" r:id="rId261"/>
        </w:object>
      </w:r>
      <w:r>
        <w:t>，</w:t>
      </w:r>
      <w:r>
        <w:object>
          <v:shape alt="eqId5b5858ee1ce52b251816757257a11c29" coordsize="21600,21600" filled="f" id="_x0000_i1182" o:ole="" o:oleicon="f" o:preferrelative="t" stroked="f" style="width:11.4pt;height:14.15pt" type="#_x0000_t75">
            <v:stroke joinstyle="miter"/>
            <v:imagedata o:title="eqId5b5858ee1ce52b251816757257a11c29" r:id="rId81"/>
            <o:lock aspectratio="t" v:ext="edit"/>
            <w10:anchorlock/>
          </v:shape>
          <o:OLEObject DrawAspect="Content" ObjectID="_1468075882" ProgID="Equation.DSMT4" ShapeID="_x0000_i1182" Type="Embed" r:id="rId262"/>
        </w:object>
      </w:r>
      <w:r>
        <w:t>，</w:t>
      </w:r>
      <w:r>
        <w:object>
          <v:shape alt="eqId9f435efcc7869eec21bdba1ed81dc3f5" coordsize="21600,21600" filled="f" id="_x0000_i1183" o:ole="" o:oleicon="f" o:preferrelative="t" stroked="f" style="width:9.65pt;height:10.95pt" type="#_x0000_t75">
            <v:stroke joinstyle="miter"/>
            <v:imagedata o:title="eqId9f435efcc7869eec21bdba1ed81dc3f5" r:id="rId83"/>
            <o:lock aspectratio="t" v:ext="edit"/>
            <w10:anchorlock/>
          </v:shape>
          <o:OLEObject DrawAspect="Content" ObjectID="_1468075883" ProgID="Equation.DSMT4" ShapeID="_x0000_i1183" Type="Embed" r:id="rId263"/>
        </w:object>
      </w:r>
      <w:r>
        <w:t>为三个不重合的平面其中正确的命题（    ）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</w:t>
      </w:r>
      <w:r>
        <w:object>
          <v:shape alt="eqIda1dd133d58073910a0bf45dfaf970130" coordsize="21600,21600" filled="f" id="_x0000_i1184" o:ole="" o:oleicon="f" o:preferrelative="t" stroked="f" style="width:20.2pt;height:12.35pt" type="#_x0000_t75">
            <v:stroke joinstyle="miter"/>
            <v:imagedata o:title="eqIda1dd133d58073910a0bf45dfaf970130" r:id="rId85"/>
            <o:lock aspectratio="t" v:ext="edit"/>
            <w10:anchorlock/>
          </v:shape>
          <o:OLEObject DrawAspect="Content" ObjectID="_1468075884" ProgID="Equation.DSMT4" ShapeID="_x0000_i1184" Type="Embed" r:id="rId264"/>
        </w:object>
      </w:r>
      <w:r>
        <w:t>，</w:t>
      </w:r>
      <w:r>
        <w:object>
          <v:shape alt="eqId09366d16e0b9998386fed871f9331690" coordsize="21600,21600" filled="f" id="_x0000_i1185" o:ole="" o:oleicon="f" o:preferrelative="t" stroked="f" style="width:51.9pt;height:12.25pt" type="#_x0000_t75">
            <v:stroke joinstyle="miter"/>
            <v:imagedata o:title="eqId09366d16e0b9998386fed871f9331690" r:id="rId87"/>
            <o:lock aspectratio="t" v:ext="edit"/>
            <w10:anchorlock/>
          </v:shape>
          <o:OLEObject DrawAspect="Content" ObjectID="_1468075885" ProgID="Equation.DSMT4" ShapeID="_x0000_i1185" Type="Embed" r:id="rId265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②</w:t>
      </w:r>
      <w:r>
        <w:object>
          <v:shape alt="eqIddf7385e231c8202adb913d443eb3d867" coordsize="21600,21600" filled="f" id="_x0000_i1186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886" ProgID="Equation.DSMT4" ShapeID="_x0000_i1186" Type="Embed" r:id="rId266"/>
        </w:object>
      </w:r>
      <w:r>
        <w:t>，</w:t>
      </w:r>
      <w:r>
        <w:object>
          <v:shape alt="eqId7b90468008f39c0f0353223eb3f63693" coordsize="21600,21600" filled="f" id="_x0000_i1187" o:ole="" o:oleicon="f" o:preferrelative="t" stroked="f" style="width:52.75pt;height:14pt" type="#_x0000_t75">
            <v:stroke joinstyle="miter"/>
            <v:imagedata o:title="eqId7b90468008f39c0f0353223eb3f63693" r:id="rId91"/>
            <o:lock aspectratio="t" v:ext="edit"/>
            <w10:anchorlock/>
          </v:shape>
          <o:OLEObject DrawAspect="Content" ObjectID="_1468075887" ProgID="Equation.DSMT4" ShapeID="_x0000_i1187" Type="Embed" r:id="rId267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③</w:t>
      </w:r>
      <w:r>
        <w:object>
          <v:shape alt="eqIda1dd133d58073910a0bf45dfaf970130" coordsize="21600,21600" filled="f" id="_x0000_i1188" o:ole="" o:oleicon="f" o:preferrelative="t" stroked="f" style="width:20.2pt;height:12.35pt" type="#_x0000_t75">
            <v:stroke joinstyle="miter"/>
            <v:imagedata o:title="eqIda1dd133d58073910a0bf45dfaf970130" r:id="rId85"/>
            <o:lock aspectratio="t" v:ext="edit"/>
            <w10:anchorlock/>
          </v:shape>
          <o:OLEObject DrawAspect="Content" ObjectID="_1468075888" ProgID="Equation.DSMT4" ShapeID="_x0000_i1188" Type="Embed" r:id="rId268"/>
        </w:object>
      </w:r>
      <w:r>
        <w:t>，</w:t>
      </w:r>
      <w:r>
        <w:object>
          <v:shape alt="eqId6d06e011636a590872395b64552afc86" coordsize="21600,21600" filled="f" id="_x0000_i1189" o:ole="" o:oleicon="f" o:preferrelative="t" stroked="f" style="width:57.15pt;height:12.25pt" type="#_x0000_t75">
            <v:stroke joinstyle="miter"/>
            <v:imagedata o:title="eqId6d06e011636a590872395b64552afc86" r:id="rId94"/>
            <o:lock aspectratio="t" v:ext="edit"/>
            <w10:anchorlock/>
          </v:shape>
          <o:OLEObject DrawAspect="Content" ObjectID="_1468075889" ProgID="Equation.DSMT4" ShapeID="_x0000_i1189" Type="Embed" r:id="rId269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④</w:t>
      </w:r>
      <w:r>
        <w:object>
          <v:shape alt="eqIddf7385e231c8202adb913d443eb3d867" coordsize="21600,21600" filled="f" id="_x0000_i1190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890" ProgID="Equation.DSMT4" ShapeID="_x0000_i1190" Type="Embed" r:id="rId270"/>
        </w:object>
      </w:r>
      <w:r>
        <w:t>，</w:t>
      </w:r>
      <w:r>
        <w:object>
          <v:shape alt="eqIdec4e6d90da7bb011b2b8e3dec1c385ef" coordsize="21600,21600" filled="f" id="_x0000_i1191" o:ole="" o:oleicon="f" o:preferrelative="t" stroked="f" style="width:57.2pt;height:14pt" type="#_x0000_t75">
            <v:stroke joinstyle="miter"/>
            <v:imagedata o:title="eqIdec4e6d90da7bb011b2b8e3dec1c385ef" r:id="rId97"/>
            <o:lock aspectratio="t" v:ext="edit"/>
            <w10:anchorlock/>
          </v:shape>
          <o:OLEObject DrawAspect="Content" ObjectID="_1468075891" ProgID="Equation.DSMT4" ShapeID="_x0000_i1191" Type="Embed" r:id="rId271"/>
        </w:object>
      </w:r>
      <w:r>
        <w:t>； 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⑤</w:t>
      </w:r>
      <w:r>
        <w:object>
          <v:shape alt="eqId11c56d479e3620d764eccab05fe0a1e4" coordsize="21600,21600" filled="f" id="_x0000_i1192" o:ole="" o:oleicon="f" o:preferrelative="t" stroked="f" style="width:28.1pt;height:10.45pt" type="#_x0000_t75">
            <v:stroke joinstyle="miter"/>
            <v:imagedata o:title="eqId11c56d479e3620d764eccab05fe0a1e4" r:id="rId99"/>
            <o:lock aspectratio="t" v:ext="edit"/>
            <w10:anchorlock/>
          </v:shape>
          <o:OLEObject DrawAspect="Content" ObjectID="_1468075892" ProgID="Equation.DSMT4" ShapeID="_x0000_i1192" Type="Embed" r:id="rId272"/>
        </w:object>
      </w:r>
      <w:r>
        <w:t>，</w:t>
      </w:r>
      <w:r>
        <w:object>
          <v:shape alt="eqId2e076b91a9178217532e11c496400e8a" coordsize="21600,21600" filled="f" id="_x0000_i1193" o:ole="" o:oleicon="f" o:preferrelative="t" stroked="f" style="width:27.25pt;height:12.2pt" type="#_x0000_t75">
            <v:stroke joinstyle="miter"/>
            <v:imagedata o:title="eqId2e076b91a9178217532e11c496400e8a" r:id="rId101"/>
            <o:lock aspectratio="t" v:ext="edit"/>
            <w10:anchorlock/>
          </v:shape>
          <o:OLEObject DrawAspect="Content" ObjectID="_1468075893" ProgID="Equation.DSMT4" ShapeID="_x0000_i1193" Type="Embed" r:id="rId273"/>
        </w:object>
      </w:r>
      <w:r>
        <w:t>，</w:t>
      </w:r>
      <w:r>
        <w:object>
          <v:shape alt="eqId4a81c27a8595e0d846be4bf7ab77ae00" coordsize="21600,21600" filled="f" id="_x0000_i1194" o:ole="" o:oleicon="f" o:preferrelative="t" stroked="f" style="width:55.4pt;height:12.1pt" type="#_x0000_t75">
            <v:stroke joinstyle="miter"/>
            <v:imagedata o:title="eqId4a81c27a8595e0d846be4bf7ab77ae00" r:id="rId103"/>
            <o:lock aspectratio="t" v:ext="edit"/>
            <w10:anchorlock/>
          </v:shape>
          <o:OLEObject DrawAspect="Content" ObjectID="_1468075894" ProgID="Equation.DSMT4" ShapeID="_x0000_i1194" Type="Embed" r:id="rId274"/>
        </w:object>
      </w:r>
      <w:r>
        <w:t>．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①⑤</w:t>
      </w:r>
      <w:r>
        <w:tab/>
      </w:r>
      <w:r>
        <w:t>B．①②</w:t>
      </w:r>
      <w:r>
        <w:tab/>
      </w:r>
      <w:r>
        <w:t>C．②④</w:t>
      </w:r>
      <w:r>
        <w:tab/>
      </w:r>
      <w:r>
        <w:t>D．③⑤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分析各直线，平面的关系即可得出结论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题意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①</w:t>
      </w:r>
      <w:r>
        <w:object>
          <v:shape alt="eqIda1dd133d58073910a0bf45dfaf970130" coordsize="21600,21600" filled="f" id="_x0000_i1195" o:ole="" o:oleicon="f" o:preferrelative="t" stroked="f" style="width:20.2pt;height:12.35pt" type="#_x0000_t75">
            <v:stroke joinstyle="miter"/>
            <v:imagedata o:title="eqIda1dd133d58073910a0bf45dfaf970130" r:id="rId85"/>
            <o:lock aspectratio="t" v:ext="edit"/>
            <w10:anchorlock/>
          </v:shape>
          <o:OLEObject DrawAspect="Content" ObjectID="_1468075895" ProgID="Equation.DSMT4" ShapeID="_x0000_i1195" Type="Embed" r:id="rId275"/>
        </w:object>
      </w:r>
      <w:r>
        <w:t>，</w:t>
      </w:r>
      <w:r>
        <w:object>
          <v:shape alt="eqId49e7f48cb7e14361e0e7b20eae592cee" coordsize="21600,21600" filled="f" id="_x0000_i1196" o:ole="" o:oleicon="f" o:preferrelative="t" stroked="f" style="width:19.3pt;height:11.85pt" type="#_x0000_t75">
            <v:stroke joinstyle="miter"/>
            <v:imagedata o:title="eqId49e7f48cb7e14361e0e7b20eae592cee" r:id="rId276"/>
            <o:lock aspectratio="t" v:ext="edit"/>
            <w10:anchorlock/>
          </v:shape>
          <o:OLEObject DrawAspect="Content" ObjectID="_1468075896" ProgID="Equation.DSMT4" ShapeID="_x0000_i1196" Type="Embed" r:id="rId277"/>
        </w:object>
      </w:r>
      <w:r>
        <w:t>，故</w:t>
      </w:r>
      <w:r>
        <w:object>
          <v:shape alt="eqId2bc8444d63d1ca92651c62fe9b220859" coordsize="21600,21600" filled="f" id="_x0000_i1197" o:ole="" o:oleicon="f" o:preferrelative="t" stroked="f" style="width:25.5pt;height:13.7pt" type="#_x0000_t75">
            <v:stroke joinstyle="miter"/>
            <v:imagedata o:title="eqId2bc8444d63d1ca92651c62fe9b220859" r:id="rId278"/>
            <o:lock aspectratio="t" v:ext="edit"/>
            <w10:anchorlock/>
          </v:shape>
          <o:OLEObject DrawAspect="Content" ObjectID="_1468075897" ProgID="Equation.DSMT4" ShapeID="_x0000_i1197" Type="Embed" r:id="rId279"/>
        </w:object>
      </w:r>
      <w:r>
        <w:t>，故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②</w:t>
      </w:r>
      <w:r>
        <w:object>
          <v:shape alt="eqIddf7385e231c8202adb913d443eb3d867" coordsize="21600,21600" filled="f" id="_x0000_i1198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898" ProgID="Equation.DSMT4" ShapeID="_x0000_i1198" Type="Embed" r:id="rId280"/>
        </w:object>
      </w:r>
      <w:r>
        <w:t>，</w:t>
      </w:r>
      <w:r>
        <w:object>
          <v:shape alt="eqId95eff555f526ea5facb7d1ff476971d6" coordsize="21600,21600" filled="f" id="_x0000_i1199" o:ole="" o:oleicon="f" o:preferrelative="t" stroked="f" style="width:21.1pt;height:14.2pt" type="#_x0000_t75">
            <v:stroke joinstyle="miter"/>
            <v:imagedata o:title="eqId95eff555f526ea5facb7d1ff476971d6" r:id="rId281"/>
            <o:lock aspectratio="t" v:ext="edit"/>
            <w10:anchorlock/>
          </v:shape>
          <o:OLEObject DrawAspect="Content" ObjectID="_1468075899" ProgID="Equation.DSMT4" ShapeID="_x0000_i1199" Type="Embed" r:id="rId282"/>
        </w:object>
      </w:r>
      <w:r>
        <w:t>，则</w:t>
      </w:r>
      <w:r>
        <w:object>
          <v:shape alt="eqId0a6936d370d6a238a608ca56f87198de" coordsize="21600,21600" filled="f" id="_x0000_i1200" o:ole="" o:oleicon="f" o:preferrelative="t" stroked="f" style="width:8.75pt;height:9.5pt" type="#_x0000_t75">
            <v:stroke joinstyle="miter"/>
            <v:imagedata o:title="eqId0a6936d370d6a238a608ca56f87198de" r:id="rId283"/>
            <o:lock aspectratio="t" v:ext="edit"/>
            <w10:anchorlock/>
          </v:shape>
          <o:OLEObject DrawAspect="Content" ObjectID="_1468075900" ProgID="Equation.DSMT4" ShapeID="_x0000_i1200" Type="Embed" r:id="rId284"/>
        </w:object>
      </w:r>
      <w:r>
        <w:t>与</w:t>
      </w:r>
      <w:r>
        <w:object>
          <v:shape alt="eqId2c94bb12cee76221e13f9ef955b0aab1" coordsize="21600,21600" filled="f" id="_x0000_i1201" o:ole="" o:oleicon="f" o:preferrelative="t" stroked="f" style="width:8.75pt;height:12.7pt" type="#_x0000_t75">
            <v:stroke joinstyle="miter"/>
            <v:imagedata o:title="eqId2c94bb12cee76221e13f9ef955b0aab1" r:id="rId285"/>
            <o:lock aspectratio="t" v:ext="edit"/>
            <w10:anchorlock/>
          </v:shape>
          <o:OLEObject DrawAspect="Content" ObjectID="_1468075901" ProgID="Equation.DSMT4" ShapeID="_x0000_i1201" Type="Embed" r:id="rId286"/>
        </w:object>
      </w:r>
      <w:r>
        <w:t>有可能平行、相交、异面，故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③</w:t>
      </w:r>
      <w:r>
        <w:object>
          <v:shape alt="eqId7ff172571fe1f0eb4d5e6a47d711375c" coordsize="21600,21600" filled="f" id="_x0000_i1202" o:ole="" o:oleicon="f" o:preferrelative="t" stroked="f" style="width:43.1pt;height:14pt" type="#_x0000_t75">
            <v:stroke joinstyle="miter"/>
            <v:imagedata o:title="eqId7ff172571fe1f0eb4d5e6a47d711375c" r:id="rId287"/>
            <o:lock aspectratio="t" v:ext="edit"/>
            <w10:anchorlock/>
          </v:shape>
          <o:OLEObject DrawAspect="Content" ObjectID="_1468075902" ProgID="Equation.DSMT4" ShapeID="_x0000_i1202" Type="Embed" r:id="rId288"/>
        </w:object>
      </w:r>
      <w:r>
        <w:t>，则</w:t>
      </w:r>
      <w:r>
        <w:object>
          <v:shape alt="eqIda4d6a7aec04e1d5768ef830b534460a7" coordsize="21600,21600" filled="f" id="_x0000_i1203" o:ole="" o:oleicon="f" o:preferrelative="t" stroked="f" style="width:26.35pt;height:12.2pt" type="#_x0000_t75">
            <v:stroke joinstyle="miter"/>
            <v:imagedata o:title="eqIda4d6a7aec04e1d5768ef830b534460a7" r:id="rId289"/>
            <o:lock aspectratio="t" v:ext="edit"/>
            <w10:anchorlock/>
          </v:shape>
          <o:OLEObject DrawAspect="Content" ObjectID="_1468075903" ProgID="Equation.DSMT4" ShapeID="_x0000_i1203" Type="Embed" r:id="rId290"/>
        </w:object>
      </w:r>
      <w:r>
        <w:t>或</w:t>
      </w:r>
      <w:r>
        <w:object>
          <v:shape alt="eqId72d2a947e3fdc214d40a7d3f54679a73" coordsize="21600,21600" filled="f" id="_x0000_i1204" o:ole="" o:oleicon="f" o:preferrelative="t" stroked="f" style="width:28.15pt;height:9.85pt" type="#_x0000_t75">
            <v:stroke joinstyle="miter"/>
            <v:imagedata o:title="eqId72d2a947e3fdc214d40a7d3f54679a73" r:id="rId291"/>
            <o:lock aspectratio="t" v:ext="edit"/>
            <w10:anchorlock/>
          </v:shape>
          <o:OLEObject DrawAspect="Content" ObjectID="_1468075904" ProgID="Equation.DSMT4" ShapeID="_x0000_i1204" Type="Embed" r:id="rId292"/>
        </w:object>
      </w:r>
      <w:r>
        <w:t>，故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④</w:t>
      </w:r>
      <w:r>
        <w:object>
          <v:shape alt="eqIddf7385e231c8202adb913d443eb3d867" coordsize="21600,21600" filled="f" id="_x0000_i1205" o:ole="" o:oleicon="f" o:preferrelative="t" stroked="f" style="width:21.1pt;height:13.85pt" type="#_x0000_t75">
            <v:stroke joinstyle="miter"/>
            <v:imagedata o:title="eqIddf7385e231c8202adb913d443eb3d867" r:id="rId89"/>
            <o:lock aspectratio="t" v:ext="edit"/>
            <w10:anchorlock/>
          </v:shape>
          <o:OLEObject DrawAspect="Content" ObjectID="_1468075905" ProgID="Equation.DSMT4" ShapeID="_x0000_i1205" Type="Embed" r:id="rId293"/>
        </w:object>
      </w:r>
      <w:r>
        <w:t>，</w:t>
      </w:r>
      <w:r>
        <w:object>
          <v:shape alt="eqIda4d6a7aec04e1d5768ef830b534460a7" coordsize="21600,21600" filled="f" id="_x0000_i1206" o:ole="" o:oleicon="f" o:preferrelative="t" stroked="f" style="width:26.35pt;height:12.2pt" type="#_x0000_t75">
            <v:stroke joinstyle="miter"/>
            <v:imagedata o:title="eqIda4d6a7aec04e1d5768ef830b534460a7" r:id="rId289"/>
            <o:lock aspectratio="t" v:ext="edit"/>
            <w10:anchorlock/>
          </v:shape>
          <o:OLEObject DrawAspect="Content" ObjectID="_1468075906" ProgID="Equation.DSMT4" ShapeID="_x0000_i1206" Type="Embed" r:id="rId294"/>
        </w:object>
      </w:r>
      <w:r>
        <w:t>；则</w:t>
      </w:r>
      <w:r>
        <w:object>
          <v:shape alt="eqId9f435efcc7869eec21bdba1ed81dc3f5" coordsize="21600,21600" filled="f" id="_x0000_i1207" o:ole="" o:oleicon="f" o:preferrelative="t" stroked="f" style="width:9.65pt;height:10.95pt" type="#_x0000_t75">
            <v:stroke joinstyle="miter"/>
            <v:imagedata o:title="eqId9f435efcc7869eec21bdba1ed81dc3f5" r:id="rId83"/>
            <o:lock aspectratio="t" v:ext="edit"/>
            <w10:anchorlock/>
          </v:shape>
          <o:OLEObject DrawAspect="Content" ObjectID="_1468075907" ProgID="Equation.DSMT4" ShapeID="_x0000_i1207" Type="Embed" r:id="rId295"/>
        </w:object>
      </w:r>
      <w:r>
        <w:t>与</w:t>
      </w:r>
      <w:r>
        <w:object>
          <v:shape alt="eqIde170f206fdbbd834aad7580c727e2cc6" coordsize="21600,21600" filled="f" id="_x0000_i1208" o:ole="" o:oleicon="f" o:preferrelative="t" stroked="f" style="width:10.55pt;height:9.55pt" type="#_x0000_t75">
            <v:stroke joinstyle="miter"/>
            <v:imagedata o:title="eqIde170f206fdbbd834aad7580c727e2cc6" r:id="rId79"/>
            <o:lock aspectratio="t" v:ext="edit"/>
            <w10:anchorlock/>
          </v:shape>
          <o:OLEObject DrawAspect="Content" ObjectID="_1468075908" ProgID="Equation.DSMT4" ShapeID="_x0000_i1208" Type="Embed" r:id="rId296"/>
        </w:object>
      </w:r>
      <w:r>
        <w:t>可能平行或相交，故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⑤</w:t>
      </w:r>
      <w:r>
        <w:object>
          <v:shape alt="eqId11c56d479e3620d764eccab05fe0a1e4" coordsize="21600,21600" filled="f" id="_x0000_i1209" o:ole="" o:oleicon="f" o:preferrelative="t" stroked="f" style="width:28.1pt;height:10.45pt" type="#_x0000_t75">
            <v:stroke joinstyle="miter"/>
            <v:imagedata o:title="eqId11c56d479e3620d764eccab05fe0a1e4" r:id="rId99"/>
            <o:lock aspectratio="t" v:ext="edit"/>
            <w10:anchorlock/>
          </v:shape>
          <o:OLEObject DrawAspect="Content" ObjectID="_1468075909" ProgID="Equation.DSMT4" ShapeID="_x0000_i1209" Type="Embed" r:id="rId297"/>
        </w:object>
      </w:r>
      <w:r>
        <w:t>，</w:t>
      </w:r>
      <w:r>
        <w:object>
          <v:shape alt="eqId2e076b91a9178217532e11c496400e8a" coordsize="21600,21600" filled="f" id="_x0000_i1210" o:ole="" o:oleicon="f" o:preferrelative="t" stroked="f" style="width:27.25pt;height:12.2pt" type="#_x0000_t75">
            <v:stroke joinstyle="miter"/>
            <v:imagedata o:title="eqId2e076b91a9178217532e11c496400e8a" r:id="rId101"/>
            <o:lock aspectratio="t" v:ext="edit"/>
            <w10:anchorlock/>
          </v:shape>
          <o:OLEObject DrawAspect="Content" ObjectID="_1468075910" ProgID="Equation.DSMT4" ShapeID="_x0000_i1210" Type="Embed" r:id="rId298"/>
        </w:object>
      </w:r>
      <w:r>
        <w:t>，</w:t>
      </w:r>
      <w:r>
        <w:object>
          <v:shape alt="eqId2bc8444d63d1ca92651c62fe9b220859" coordsize="21600,21600" filled="f" id="_x0000_i1211" o:ole="" o:oleicon="f" o:preferrelative="t" stroked="f" style="width:25.5pt;height:13.7pt" type="#_x0000_t75">
            <v:stroke joinstyle="miter"/>
            <v:imagedata o:title="eqId2bc8444d63d1ca92651c62fe9b220859" r:id="rId278"/>
            <o:lock aspectratio="t" v:ext="edit"/>
            <w10:anchorlock/>
          </v:shape>
          <o:OLEObject DrawAspect="Content" ObjectID="_1468075911" ProgID="Equation.DSMT4" ShapeID="_x0000_i1211" Type="Embed" r:id="rId299"/>
        </w:object>
      </w:r>
      <w:r>
        <w:t>，由线面平行的判定定理可得</w:t>
      </w:r>
      <w:r>
        <w:object>
          <v:shape alt="eqIdea730233033e2fca0bce6a369a32582f" coordsize="21600,21600" filled="f" id="_x0000_i1212" o:ole="" o:oleicon="f" o:preferrelative="t" stroked="f" style="width:27.25pt;height:13.95pt" type="#_x0000_t75">
            <v:stroke joinstyle="miter"/>
            <v:imagedata o:title="eqIdea730233033e2fca0bce6a369a32582f" r:id="rId300"/>
            <o:lock aspectratio="t" v:ext="edit"/>
            <w10:anchorlock/>
          </v:shape>
          <o:OLEObject DrawAspect="Content" ObjectID="_1468075912" ProgID="Equation.DSMT4" ShapeID="_x0000_i1212" Type="Embed" r:id="rId301"/>
        </w:object>
      </w:r>
      <w:r>
        <w:t>，故正确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.</w:t>
      </w:r>
    </w:p>
    <w:p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  <w:rPr>
          <w:rFonts w:ascii="宋体" w:cs="宋体" w:hAnsi="宋体" w:hint="eastAsia"/>
          <w:b/>
          <w:sz w:val="21"/>
          <w:lang w:eastAsia="zh-CN" w:val="en-US"/>
        </w:rPr>
      </w:pPr>
      <w:r>
        <w:rPr>
          <w:rFonts w:ascii="宋体" w:cs="宋体" w:eastAsia="宋体" w:hAnsi="宋体"/>
          <w:b/>
          <w:sz w:val="21"/>
        </w:rPr>
        <w:t>填空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4小题，共32分)</w:t>
      </w:r>
    </w:p>
    <w:p>
      <w:pPr>
        <w:numPr>
          <w:numId w:val="0"/>
        </w:numPr>
        <w:shd w:color="auto" w:fill="auto" w:val="clear"/>
        <w:spacing w:line="360" w:lineRule="auto"/>
        <w:jc w:val="left"/>
        <w:textAlignment w:val="center"/>
      </w:pPr>
      <w:r>
        <w:t>9．函数</w:t>
      </w:r>
      <w:r>
        <w:object>
          <v:shape alt="eqId0d11b6ca632c3f445756e02969296cff" coordsize="21600,21600" filled="f" id="_x0000_i1213" o:ole="" o:oleicon="f" o:preferrelative="t" stroked="f" style="width:68.6pt;height:18.2pt" type="#_x0000_t75">
            <v:stroke joinstyle="miter"/>
            <v:imagedata o:title="eqId0d11b6ca632c3f445756e02969296cff" r:id="rId105"/>
            <o:lock aspectratio="t" v:ext="edit"/>
            <w10:anchorlock/>
          </v:shape>
          <o:OLEObject DrawAspect="Content" ObjectID="_1468075913" ProgID="Equation.DSMT4" ShapeID="_x0000_i1213" Type="Embed" r:id="rId302"/>
        </w:object>
      </w:r>
      <w:r>
        <w:t>的定义域为______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d7dcdd87d593df4a5c5e98d47fe1cfa6" coordsize="21600,21600" filled="f" id="_x0000_i1214" o:ole="" o:oleicon="f" o:preferrelative="t" stroked="f" style="width:31.65pt;height:17.4pt" type="#_x0000_t75">
            <v:stroke joinstyle="miter"/>
            <v:imagedata o:title="eqIdd7dcdd87d593df4a5c5e98d47fe1cfa6" r:id="rId303"/>
            <o:lock aspectratio="t" v:ext="edit"/>
            <w10:anchorlock/>
          </v:shape>
          <o:OLEObject DrawAspect="Content" ObjectID="_1468075914" ProgID="Equation.DSMT4" ShapeID="_x0000_i1214" Type="Embed" r:id="rId30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由被开方数不小于0,得出关于</w:t>
      </w:r>
      <w:r>
        <w:object>
          <v:shape alt="eqId81dea63b8ce3e51adf66cf7b9982a248" coordsize="21600,21600" filled="f" id="_x0000_i1215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915" ProgID="Equation.DSMT4" ShapeID="_x0000_i1215" Type="Embed" r:id="rId305"/>
        </w:object>
      </w:r>
      <w:r>
        <w:t>的对数不等式,求出</w:t>
      </w:r>
      <w:r>
        <w:object>
          <v:shape alt="eqId81dea63b8ce3e51adf66cf7b9982a248" coordsize="21600,21600" filled="f" id="_x0000_i1216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916" ProgID="Equation.DSMT4" ShapeID="_x0000_i1216" Type="Embed" r:id="rId306"/>
        </w:object>
      </w:r>
      <w:r>
        <w:t>的范围,即是定义域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</w:t>
      </w:r>
      <w:r>
        <w:object>
          <v:shape alt="eqIdb8e4ac7af29c4660b563bfcb1865cd2b" coordsize="21600,21600" filled="f" id="_x0000_i1217" o:ole="" o:oleicon="f" o:preferrelative="t" stroked="f" style="width:74.8pt;height:15.75pt" type="#_x0000_t75">
            <v:stroke joinstyle="miter"/>
            <v:imagedata o:title="eqIdb8e4ac7af29c4660b563bfcb1865cd2b" r:id="rId307"/>
            <o:lock aspectratio="t" v:ext="edit"/>
            <w10:anchorlock/>
          </v:shape>
          <o:OLEObject DrawAspect="Content" ObjectID="_1468075917" ProgID="Equation.DSMT4" ShapeID="_x0000_i1217" Type="Embed" r:id="rId308"/>
        </w:object>
      </w:r>
      <w:r>
        <w:t>,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函数</w:t>
      </w:r>
      <w:r>
        <w:object>
          <v:shape alt="eqId0d11b6ca632c3f445756e02969296cff" coordsize="21600,21600" filled="f" id="_x0000_i1218" o:ole="" o:oleicon="f" o:preferrelative="t" stroked="f" style="width:68.6pt;height:18.2pt" type="#_x0000_t75">
            <v:stroke joinstyle="miter"/>
            <v:imagedata o:title="eqId0d11b6ca632c3f445756e02969296cff" r:id="rId105"/>
            <o:lock aspectratio="t" v:ext="edit"/>
            <w10:anchorlock/>
          </v:shape>
          <o:OLEObject DrawAspect="Content" ObjectID="_1468075918" ProgID="Equation.DSMT4" ShapeID="_x0000_i1218" Type="Embed" r:id="rId309"/>
        </w:object>
      </w:r>
      <w:r>
        <w:t>的定义域是</w:t>
      </w:r>
      <w:r>
        <w:object>
          <v:shape alt="eqIdd7dcdd87d593df4a5c5e98d47fe1cfa6" coordsize="21600,21600" filled="f" id="_x0000_i1219" o:ole="" o:oleicon="f" o:preferrelative="t" stroked="f" style="width:31.65pt;height:17.4pt" type="#_x0000_t75">
            <v:stroke joinstyle="miter"/>
            <v:imagedata o:title="eqIdd7dcdd87d593df4a5c5e98d47fe1cfa6" r:id="rId303"/>
            <o:lock aspectratio="t" v:ext="edit"/>
            <w10:anchorlock/>
          </v:shape>
          <o:OLEObject DrawAspect="Content" ObjectID="_1468075919" ProgID="Equation.DSMT4" ShapeID="_x0000_i1219" Type="Embed" r:id="rId310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:</w:t>
      </w:r>
      <w:r>
        <w:object>
          <v:shape alt="eqIdd7dcdd87d593df4a5c5e98d47fe1cfa6" coordsize="21600,21600" filled="f" id="_x0000_i1220" o:ole="" o:oleicon="f" o:preferrelative="t" stroked="f" style="width:31.65pt;height:17.4pt" type="#_x0000_t75">
            <v:stroke joinstyle="miter"/>
            <v:imagedata o:title="eqIdd7dcdd87d593df4a5c5e98d47fe1cfa6" r:id="rId303"/>
            <o:lock aspectratio="t" v:ext="edit"/>
            <w10:anchorlock/>
          </v:shape>
          <o:OLEObject DrawAspect="Content" ObjectID="_1468075920" ProgID="Equation.DSMT4" ShapeID="_x0000_i1220" Type="Embed" r:id="rId311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点睛】本题考查函数的定义域,解题的关键是对函数成立的限制条件要熟悉,属于基础题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已知向量</w:t>
      </w:r>
      <w:r>
        <w:object>
          <v:shape alt="eqIde31cc91824873fb254b228bc89b7a39c" coordsize="21600,21600" filled="f" id="_x0000_i1221" o:ole="" o:oleicon="f" o:preferrelative="t" stroked="f" style="width:42.2pt;height:16.8pt" type="#_x0000_t75">
            <v:stroke joinstyle="miter"/>
            <v:imagedata o:title="eqIde31cc91824873fb254b228bc89b7a39c" r:id="rId107"/>
            <o:lock aspectratio="t" v:ext="edit"/>
            <w10:anchorlock/>
          </v:shape>
          <o:OLEObject DrawAspect="Content" ObjectID="_1468075921" ProgID="Equation.DSMT4" ShapeID="_x0000_i1221" Type="Embed" r:id="rId312"/>
        </w:object>
      </w:r>
      <w:r>
        <w:t>，</w:t>
      </w:r>
      <w:r>
        <w:object>
          <v:shape alt="eqId8f74cd42a16da88498dcb9e4dfc6d9ba" coordsize="21600,21600" filled="f" id="_x0000_i1222" o:ole="" o:oleicon="f" o:preferrelative="t" stroked="f" style="width:48.4pt;height:18.6pt" type="#_x0000_t75">
            <v:stroke joinstyle="miter"/>
            <v:imagedata o:title="eqId8f74cd42a16da88498dcb9e4dfc6d9ba" r:id="rId109"/>
            <o:lock aspectratio="t" v:ext="edit"/>
            <w10:anchorlock/>
          </v:shape>
          <o:OLEObject DrawAspect="Content" ObjectID="_1468075922" ProgID="Equation.DSMT4" ShapeID="_x0000_i1222" Type="Embed" r:id="rId313"/>
        </w:object>
      </w:r>
      <w:r>
        <w:t>，若</w:t>
      </w:r>
      <w:r>
        <w:object>
          <v:shape alt="eqId59cfd075b6b98c76ef1ef93e5ae35704" coordsize="21600,21600" filled="f" id="_x0000_i1223" o:ole="" o:oleicon="f" o:preferrelative="t" stroked="f" style="width:44.85pt;height:21pt" type="#_x0000_t75">
            <v:stroke joinstyle="miter"/>
            <v:imagedata o:title="eqId59cfd075b6b98c76ef1ef93e5ae35704" r:id="rId111"/>
            <o:lock aspectratio="t" v:ext="edit"/>
            <w10:anchorlock/>
          </v:shape>
          <o:OLEObject DrawAspect="Content" ObjectID="_1468075923" ProgID="Equation.DSMT4" ShapeID="_x0000_i1223" Type="Embed" r:id="rId314"/>
        </w:object>
      </w:r>
      <w:r>
        <w:t>，则</w:t>
      </w:r>
      <w:r>
        <w:object>
          <v:shape alt="eqIde5085e3cdef9ea6c564e079f745d6fdb" coordsize="21600,21600" filled="f" id="_x0000_i1224" o:ole="" o:oleicon="f" o:preferrelative="t" stroked="f" style="width:17.55pt;height:12.35pt" type="#_x0000_t75">
            <v:stroke joinstyle="miter"/>
            <v:imagedata o:title="eqIde5085e3cdef9ea6c564e079f745d6fdb" r:id="rId113"/>
            <o:lock aspectratio="t" v:ext="edit"/>
            <w10:anchorlock/>
          </v:shape>
          <o:OLEObject DrawAspect="Content" ObjectID="_1468075924" ProgID="Equation.DSMT4" ShapeID="_x0000_i1224" Type="Embed" r:id="rId315"/>
        </w:object>
      </w:r>
      <w:r>
        <w:t>________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459c84c9addfbd1cdd0a877ba7c584e4" coordsize="21600,21600" filled="f" id="_x0000_i1225" o:ole="" o:oleicon="f" o:preferrelative="t" stroked="f" style="width:17.6pt;height:26.7pt" type="#_x0000_t75">
            <v:stroke joinstyle="miter"/>
            <v:imagedata o:title="eqId459c84c9addfbd1cdd0a877ba7c584e4" r:id="rId316"/>
            <o:lock aspectratio="t" v:ext="edit"/>
            <w10:anchorlock/>
          </v:shape>
          <o:OLEObject DrawAspect="Content" ObjectID="_1468075925" ProgID="Equation.DSMT4" ShapeID="_x0000_i1225" Type="Embed" r:id="rId317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向量的坐标运算和向量共线的坐标表示列方程求</w:t>
      </w:r>
      <w:r>
        <w:object>
          <v:shape alt="eqIddf64046e91b047037f19e4032e3b6de3" coordsize="21600,21600" filled="f" id="_x0000_i1226" o:ole="" o:oleicon="f" o:preferrelative="t" stroked="f" style="width:9.65pt;height:11.8pt" type="#_x0000_t75">
            <v:stroke joinstyle="miter"/>
            <v:imagedata o:title="eqIddf64046e91b047037f19e4032e3b6de3" r:id="rId318"/>
            <o:lock aspectratio="t" v:ext="edit"/>
            <w10:anchorlock/>
          </v:shape>
          <o:OLEObject DrawAspect="Content" ObjectID="_1468075926" ProgID="Equation.DSMT4" ShapeID="_x0000_i1226" Type="Embed" r:id="rId319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</w:t>
      </w:r>
      <w:r>
        <w:object>
          <v:shape alt="eqIde31cc91824873fb254b228bc89b7a39c" coordsize="21600,21600" filled="f" id="_x0000_i1227" o:ole="" o:oleicon="f" o:preferrelative="t" stroked="f" style="width:42.2pt;height:16.8pt" type="#_x0000_t75">
            <v:stroke joinstyle="miter"/>
            <v:imagedata o:title="eqIde31cc91824873fb254b228bc89b7a39c" r:id="rId107"/>
            <o:lock aspectratio="t" v:ext="edit"/>
            <w10:anchorlock/>
          </v:shape>
          <o:OLEObject DrawAspect="Content" ObjectID="_1468075927" ProgID="Equation.DSMT4" ShapeID="_x0000_i1227" Type="Embed" r:id="rId320"/>
        </w:object>
      </w:r>
      <w:r>
        <w:t>，</w:t>
      </w:r>
      <w:r>
        <w:object>
          <v:shape alt="eqId8f74cd42a16da88498dcb9e4dfc6d9ba" coordsize="21600,21600" filled="f" id="_x0000_i1228" o:ole="" o:oleicon="f" o:preferrelative="t" stroked="f" style="width:48.4pt;height:18.6pt" type="#_x0000_t75">
            <v:stroke joinstyle="miter"/>
            <v:imagedata o:title="eqId8f74cd42a16da88498dcb9e4dfc6d9ba" r:id="rId109"/>
            <o:lock aspectratio="t" v:ext="edit"/>
            <w10:anchorlock/>
          </v:shape>
          <o:OLEObject DrawAspect="Content" ObjectID="_1468075928" ProgID="Equation.DSMT4" ShapeID="_x0000_i1228" Type="Embed" r:id="rId32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003cb20ad4564a6a96e922175899f303" coordsize="21600,21600" filled="f" id="_x0000_i1229" o:ole="" o:oleicon="f" o:preferrelative="t" stroked="f" style="width:69.45pt;height:18.5pt" type="#_x0000_t75">
            <v:stroke joinstyle="miter"/>
            <v:imagedata o:title="eqId003cb20ad4564a6a96e922175899f303" r:id="rId322"/>
            <o:lock aspectratio="t" v:ext="edit"/>
            <w10:anchorlock/>
          </v:shape>
          <o:OLEObject DrawAspect="Content" ObjectID="_1468075929" ProgID="Equation.DSMT4" ShapeID="_x0000_i1229" Type="Embed" r:id="rId323"/>
        </w:object>
      </w:r>
      <w:r>
        <w:t>，又</w:t>
      </w:r>
      <w:r>
        <w:object>
          <v:shape alt="eqId59cfd075b6b98c76ef1ef93e5ae35704" coordsize="21600,21600" filled="f" id="_x0000_i1230" o:ole="" o:oleicon="f" o:preferrelative="t" stroked="f" style="width:44.85pt;height:21pt" type="#_x0000_t75">
            <v:stroke joinstyle="miter"/>
            <v:imagedata o:title="eqId59cfd075b6b98c76ef1ef93e5ae35704" r:id="rId111"/>
            <o:lock aspectratio="t" v:ext="edit"/>
            <w10:anchorlock/>
          </v:shape>
          <o:OLEObject DrawAspect="Content" ObjectID="_1468075930" ProgID="Equation.DSMT4" ShapeID="_x0000_i1230" Type="Embed" r:id="rId32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a4b04948515446773c0144050bca4640" coordsize="21600,21600" filled="f" id="_x0000_i1231" o:ole="" o:oleicon="f" o:preferrelative="t" stroked="f" style="width:73pt;height:17.75pt" type="#_x0000_t75">
            <v:stroke joinstyle="miter"/>
            <v:imagedata o:title="eqIda4b04948515446773c0144050bca4640" r:id="rId325"/>
            <o:lock aspectratio="t" v:ext="edit"/>
            <w10:anchorlock/>
          </v:shape>
          <o:OLEObject DrawAspect="Content" ObjectID="_1468075931" ProgID="Equation.DSMT4" ShapeID="_x0000_i1231" Type="Embed" r:id="rId32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a688040773e9619bbcc43f475ca87193" coordsize="21600,21600" filled="f" id="_x0000_i1232" o:ole="" o:oleicon="f" o:preferrelative="t" stroked="f" style="width:34.3pt;height:27.25pt" type="#_x0000_t75">
            <v:stroke joinstyle="miter"/>
            <v:imagedata o:title="eqIda688040773e9619bbcc43f475ca87193" r:id="rId327"/>
            <o:lock aspectratio="t" v:ext="edit"/>
            <w10:anchorlock/>
          </v:shape>
          <o:OLEObject DrawAspect="Content" ObjectID="_1468075932" ProgID="Equation.DSMT4" ShapeID="_x0000_i1232" Type="Embed" r:id="rId32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459c84c9addfbd1cdd0a877ba7c584e4" coordsize="21600,21600" filled="f" id="_x0000_i1233" o:ole="" o:oleicon="f" o:preferrelative="t" stroked="f" style="width:17.6pt;height:26.7pt" type="#_x0000_t75">
            <v:stroke joinstyle="miter"/>
            <v:imagedata o:title="eqId459c84c9addfbd1cdd0a877ba7c584e4" r:id="rId316"/>
            <o:lock aspectratio="t" v:ext="edit"/>
            <w10:anchorlock/>
          </v:shape>
          <o:OLEObject DrawAspect="Content" ObjectID="_1468075933" ProgID="Equation.DSMT4" ShapeID="_x0000_i1233" Type="Embed" r:id="rId329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1．有4台设备，每台正常工作的概率均为0.9，则4台中至少有3台能正常工作的概率为________.（用小数作答）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0.9477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独立重复试验的概率计算公式，由题中条件，可直接得出结果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有4台设备，每台正常工作的概率均为0.9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则4台中至少有3台能正常工作的概率为</w:t>
      </w:r>
      <w:r>
        <w:object>
          <v:shape alt="eqId18e38851b619973c18e32fedc3282e36" coordsize="21600,21600" filled="f" id="_x0000_i1234" o:ole="" o:oleicon="f" o:preferrelative="t" stroked="f" style="width:176pt;height:19.1pt" type="#_x0000_t75">
            <v:stroke joinstyle="miter"/>
            <v:imagedata o:title="eqId18e38851b619973c18e32fedc3282e36" r:id="rId330"/>
            <o:lock aspectratio="t" v:ext="edit"/>
            <w10:anchorlock/>
          </v:shape>
          <o:OLEObject DrawAspect="Content" ObjectID="_1468075934" ProgID="Equation.DSMT4" ShapeID="_x0000_i1234" Type="Embed" r:id="rId331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abd392273df96f64f1f9b4a3dd633789" coordsize="21600,21600" filled="f" id="_x0000_i1235" o:ole="" o:oleicon="f" o:preferrelative="t" stroked="f" style="width:32.55pt;height:12.6pt" type="#_x0000_t75">
            <v:stroke joinstyle="miter"/>
            <v:imagedata o:title="eqIdabd392273df96f64f1f9b4a3dd633789" r:id="rId332"/>
            <o:lock aspectratio="t" v:ext="edit"/>
            <w10:anchorlock/>
          </v:shape>
          <o:OLEObject DrawAspect="Content" ObjectID="_1468075935" ProgID="Equation.DSMT4" ShapeID="_x0000_i1235" Type="Embed" r:id="rId33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点睛】本题主要考查求独立重复试验的概率，属于基础题型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2．函数</w:t>
      </w:r>
      <w:r>
        <w:object>
          <v:shape alt="eqIdca47d2e8724200bf868215c66c5cfe40" coordsize="21600,21600" filled="f" id="_x0000_i1236" o:ole="" o:oleicon="f" o:preferrelative="t" stroked="f" style="width:65.95pt;height:17.8pt" type="#_x0000_t75">
            <v:stroke joinstyle="miter"/>
            <v:imagedata o:title="eqIdca47d2e8724200bf868215c66c5cfe40" r:id="rId115"/>
            <o:lock aspectratio="t" v:ext="edit"/>
            <w10:anchorlock/>
          </v:shape>
          <o:OLEObject DrawAspect="Content" ObjectID="_1468075936" ProgID="Equation.DSMT4" ShapeID="_x0000_i1236" Type="Embed" r:id="rId334"/>
        </w:object>
      </w:r>
      <w:r>
        <w:t>的极大值是______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-1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解析】确定函数</w:t>
      </w:r>
      <w:r>
        <w:object>
          <v:shape alt="eqId4fe7d5809da02c15a43a0e9a898b9086" coordsize="21600,21600" filled="f" id="_x0000_i1237" o:ole="" o:oleicon="f" o:preferrelative="t" stroked="f" style="width:21.1pt;height:12.8pt" type="#_x0000_t75">
            <v:stroke joinstyle="miter"/>
            <v:imagedata o:title="eqId4fe7d5809da02c15a43a0e9a898b9086" r:id="rId335"/>
            <o:lock aspectratio="t" v:ext="edit"/>
            <w10:anchorlock/>
          </v:shape>
          <o:OLEObject DrawAspect="Content" ObjectID="_1468075937" ProgID="Equation.DSMT4" ShapeID="_x0000_i1237" Type="Embed" r:id="rId336"/>
        </w:object>
      </w:r>
      <w:r>
        <w:t>的定义域，求出</w:t>
      </w:r>
      <w:r>
        <w:object>
          <v:shape alt="eqId6a4b04824a308519a61318a82aa97a05" coordsize="21600,21600" filled="f" id="_x0000_i1238" o:ole="" o:oleicon="f" o:preferrelative="t" stroked="f" style="width:26.4pt;height:15.8pt" type="#_x0000_t75">
            <v:stroke joinstyle="miter"/>
            <v:imagedata o:title="eqId6a4b04824a308519a61318a82aa97a05" r:id="rId337"/>
            <o:lock aspectratio="t" v:ext="edit"/>
            <w10:anchorlock/>
          </v:shape>
          <o:OLEObject DrawAspect="Content" ObjectID="_1468075938" ProgID="Equation.DSMT4" ShapeID="_x0000_i1238" Type="Embed" r:id="rId338"/>
        </w:object>
      </w:r>
      <w:r>
        <w:t>，进而得出单调区间，即可得到极大值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</w:t>
      </w:r>
      <w:r>
        <w:object>
          <v:shape alt="eqId4fe7d5809da02c15a43a0e9a898b9086" coordsize="21600,21600" filled="f" id="_x0000_i1239" o:ole="" o:oleicon="f" o:preferrelative="t" stroked="f" style="width:21.1pt;height:12.8pt" type="#_x0000_t75">
            <v:stroke joinstyle="miter"/>
            <v:imagedata o:title="eqId4fe7d5809da02c15a43a0e9a898b9086" r:id="rId335"/>
            <o:lock aspectratio="t" v:ext="edit"/>
            <w10:anchorlock/>
          </v:shape>
          <o:OLEObject DrawAspect="Content" ObjectID="_1468075939" ProgID="Equation.DSMT4" ShapeID="_x0000_i1239" Type="Embed" r:id="rId339"/>
        </w:object>
      </w:r>
      <w:r>
        <w:t>的定义域为</w:t>
      </w:r>
      <w:r>
        <w:object>
          <v:shape alt="eqId8938db94f49dcbe0c383fba0241bb0da" coordsize="21600,21600" filled="f" id="_x0000_i1240" o:ole="" o:oleicon="f" o:preferrelative="t" stroked="f" style="width:32.55pt;height:13.85pt" type="#_x0000_t75">
            <v:stroke joinstyle="miter"/>
            <v:imagedata o:title="eqId8938db94f49dcbe0c383fba0241bb0da" r:id="rId340"/>
            <o:lock aspectratio="t" v:ext="edit"/>
            <w10:anchorlock/>
          </v:shape>
          <o:OLEObject DrawAspect="Content" ObjectID="_1468075940" ProgID="Equation.DSMT4" ShapeID="_x0000_i1240" Type="Embed" r:id="rId34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∵</w:t>
      </w:r>
      <w:r>
        <w:object>
          <v:shape alt="eqIdca47d2e8724200bf868215c66c5cfe40" coordsize="21600,21600" filled="f" id="_x0000_i1241" o:ole="" o:oleicon="f" o:preferrelative="t" stroked="f" style="width:65.95pt;height:17.8pt" type="#_x0000_t75">
            <v:stroke joinstyle="miter"/>
            <v:imagedata o:title="eqIdca47d2e8724200bf868215c66c5cfe40" r:id="rId115"/>
            <o:lock aspectratio="t" v:ext="edit"/>
            <w10:anchorlock/>
          </v:shape>
          <o:OLEObject DrawAspect="Content" ObjectID="_1468075941" ProgID="Equation.DSMT4" ShapeID="_x0000_i1241" Type="Embed" r:id="rId342"/>
        </w:object>
      </w:r>
      <w:r>
        <w:t>，∴</w:t>
      </w:r>
      <w:r>
        <w:object>
          <v:shape alt="eqIda53ac902d8cbf72110d13872a39c50ba" coordsize="21600,21600" filled="f" id="_x0000_i1242" o:ole="" o:oleicon="f" o:preferrelative="t" stroked="f" style="width:58.95pt;height:27.15pt" type="#_x0000_t75">
            <v:stroke joinstyle="miter"/>
            <v:imagedata o:title="eqIda53ac902d8cbf72110d13872a39c50ba" r:id="rId343"/>
            <o:lock aspectratio="t" v:ext="edit"/>
            <w10:anchorlock/>
          </v:shape>
          <o:OLEObject DrawAspect="Content" ObjectID="_1468075942" ProgID="Equation.DSMT4" ShapeID="_x0000_i1242" Type="Embed" r:id="rId34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令</w:t>
      </w:r>
      <w:r>
        <w:object>
          <v:shape alt="eqId9bedc49a1021102e25099a72dbcb1e48" coordsize="21600,21600" filled="f" id="_x0000_i1243" o:ole="" o:oleicon="f" o:preferrelative="t" stroked="f" style="width:43.95pt;height:17.7pt" type="#_x0000_t75">
            <v:stroke joinstyle="miter"/>
            <v:imagedata o:title="eqId9bedc49a1021102e25099a72dbcb1e48" r:id="rId345"/>
            <o:lock aspectratio="t" v:ext="edit"/>
            <w10:anchorlock/>
          </v:shape>
          <o:OLEObject DrawAspect="Content" ObjectID="_1468075943" ProgID="Equation.DSMT4" ShapeID="_x0000_i1243" Type="Embed" r:id="rId346"/>
        </w:object>
      </w:r>
      <w:r>
        <w:t>，解得</w:t>
      </w:r>
      <w:r>
        <w:object>
          <v:shape alt="eqId9b384412acba251d87902ab928902f16" coordsize="21600,21600" filled="f" id="_x0000_i1244" o:ole="" o:oleicon="f" o:preferrelative="t" stroked="f" style="width:22.85pt;height:12.35pt" type="#_x0000_t75">
            <v:stroke joinstyle="miter"/>
            <v:imagedata o:title="eqId9b384412acba251d87902ab928902f16" r:id="rId347"/>
            <o:lock aspectratio="t" v:ext="edit"/>
            <w10:anchorlock/>
          </v:shape>
          <o:OLEObject DrawAspect="Content" ObjectID="_1468075944" ProgID="Equation.DSMT4" ShapeID="_x0000_i1244" Type="Embed" r:id="rId34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ca542e78b7d77d008c9c4752afa91a55" coordsize="21600,21600" filled="f" id="_x0000_i1245" o:ole="" o:oleicon="f" o:preferrelative="t" stroked="f" style="width:37.8pt;height:11.7pt" type="#_x0000_t75">
            <v:stroke joinstyle="miter"/>
            <v:imagedata o:title="eqIdca542e78b7d77d008c9c4752afa91a55" r:id="rId349"/>
            <o:lock aspectratio="t" v:ext="edit"/>
            <w10:anchorlock/>
          </v:shape>
          <o:OLEObject DrawAspect="Content" ObjectID="_1468075945" ProgID="Equation.DSMT4" ShapeID="_x0000_i1245" Type="Embed" r:id="rId350"/>
        </w:object>
      </w:r>
      <w:r>
        <w:t>时，</w:t>
      </w:r>
      <w:r>
        <w:object>
          <v:shape alt="eqIde4ac409a93a49980f83168a7a68ffa73" coordsize="21600,21600" filled="f" id="_x0000_i1246" o:ole="" o:oleicon="f" o:preferrelative="t" stroked="f" style="width:43.95pt;height:17.3pt" type="#_x0000_t75">
            <v:stroke joinstyle="miter"/>
            <v:imagedata o:title="eqIde4ac409a93a49980f83168a7a68ffa73" r:id="rId351"/>
            <o:lock aspectratio="t" v:ext="edit"/>
            <w10:anchorlock/>
          </v:shape>
          <o:OLEObject DrawAspect="Content" ObjectID="_1468075946" ProgID="Equation.DSMT4" ShapeID="_x0000_i1246" Type="Embed" r:id="rId352"/>
        </w:object>
      </w:r>
      <w:r>
        <w:t>；当</w:t>
      </w:r>
      <w:r>
        <w:object>
          <v:shape alt="eqId0fde64f4d3c38e43fbdee24eadc4b0dd" coordsize="21600,21600" filled="f" id="_x0000_i1247" o:ole="" o:oleicon="f" o:preferrelative="t" stroked="f" style="width:22.85pt;height:12.75pt" type="#_x0000_t75">
            <v:stroke joinstyle="miter"/>
            <v:imagedata o:title="eqId0fde64f4d3c38e43fbdee24eadc4b0dd" r:id="rId353"/>
            <o:lock aspectratio="t" v:ext="edit"/>
            <w10:anchorlock/>
          </v:shape>
          <o:OLEObject DrawAspect="Content" ObjectID="_1468075947" ProgID="Equation.DSMT4" ShapeID="_x0000_i1247" Type="Embed" r:id="rId354"/>
        </w:object>
      </w:r>
      <w:r>
        <w:t>时，</w:t>
      </w:r>
      <w:r>
        <w:object>
          <v:shape alt="eqIda73c865654a32d59ab0a191363ef9254" coordsize="21600,21600" filled="f" id="_x0000_i1248" o:ole="" o:oleicon="f" o:preferrelative="t" stroked="f" style="width:43.95pt;height:17.3pt" type="#_x0000_t75">
            <v:stroke joinstyle="miter"/>
            <v:imagedata o:title="eqIda73c865654a32d59ab0a191363ef9254" r:id="rId355"/>
            <o:lock aspectratio="t" v:ext="edit"/>
            <w10:anchorlock/>
          </v:shape>
          <o:OLEObject DrawAspect="Content" ObjectID="_1468075948" ProgID="Equation.DSMT4" ShapeID="_x0000_i1248" Type="Embed" r:id="rId35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d2fbe8af16dc787a48159437f4482ed0" coordsize="21600,21600" filled="f" id="_x0000_i1249" o:ole="" o:oleicon="f" o:preferrelative="t" stroked="f" style="width:31.65pt;height:13.7pt" type="#_x0000_t75">
            <v:stroke joinstyle="miter"/>
            <v:imagedata o:title="eqIdd2fbe8af16dc787a48159437f4482ed0" r:id="rId357"/>
            <o:lock aspectratio="t" v:ext="edit"/>
            <w10:anchorlock/>
          </v:shape>
          <o:OLEObject DrawAspect="Content" ObjectID="_1468075949" ProgID="Equation.DSMT4" ShapeID="_x0000_i1249" Type="Embed" r:id="rId358"/>
        </w:object>
      </w:r>
      <w:r>
        <w:t>递增区间是</w:t>
      </w:r>
      <w:r>
        <w:object>
          <v:shape alt="eqIdab1242ec96ac54e2fd418988d5190a88" coordsize="21600,21600" filled="f" id="_x0000_i1250" o:ole="" o:oleicon="f" o:preferrelative="t" stroked="f" style="width:23.75pt;height:14.05pt" type="#_x0000_t75">
            <v:stroke joinstyle="miter"/>
            <v:imagedata o:title="eqIdab1242ec96ac54e2fd418988d5190a88" r:id="rId359"/>
            <o:lock aspectratio="t" v:ext="edit"/>
            <w10:anchorlock/>
          </v:shape>
          <o:OLEObject DrawAspect="Content" ObjectID="_1468075950" ProgID="Equation.DSMT4" ShapeID="_x0000_i1250" Type="Embed" r:id="rId360"/>
        </w:object>
      </w:r>
      <w:r>
        <w:t>，递减区间是</w:t>
      </w:r>
      <w:r>
        <w:object>
          <v:shape alt="eqIdd79fe3414b32bbd1190b41ed8307f905" coordsize="21600,21600" filled="f" id="_x0000_i1251" o:ole="" o:oleicon="f" o:preferrelative="t" stroked="f" style="width:30.75pt;height:13.75pt" type="#_x0000_t75">
            <v:stroke joinstyle="miter"/>
            <v:imagedata o:title="eqIdd79fe3414b32bbd1190b41ed8307f905" r:id="rId361"/>
            <o:lock aspectratio="t" v:ext="edit"/>
            <w10:anchorlock/>
          </v:shape>
          <o:OLEObject DrawAspect="Content" ObjectID="_1468075951" ProgID="Equation.DSMT4" ShapeID="_x0000_i1251" Type="Embed" r:id="rId36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</w:t>
      </w:r>
      <w:r>
        <w:object>
          <v:shape alt="eqId09f86f37ec8e15846bd731ab4fcdbacd" coordsize="21600,21600" filled="f" id="_x0000_i1252" o:ole="" o:oleicon="f" o:preferrelative="t" stroked="f" style="width:25.5pt;height:17.55pt" type="#_x0000_t75">
            <v:stroke joinstyle="miter"/>
            <v:imagedata o:title="eqId09f86f37ec8e15846bd731ab4fcdbacd" r:id="rId363"/>
            <o:lock aspectratio="t" v:ext="edit"/>
            <w10:anchorlock/>
          </v:shape>
          <o:OLEObject DrawAspect="Content" ObjectID="_1468075952" ProgID="Equation.DSMT4" ShapeID="_x0000_i1252" Type="Embed" r:id="rId364"/>
        </w:object>
      </w:r>
      <w:r>
        <w:t>在</w:t>
      </w:r>
      <w:r>
        <w:object>
          <v:shape alt="eqId9b384412acba251d87902ab928902f16" coordsize="21600,21600" filled="f" id="_x0000_i1253" o:ole="" o:oleicon="f" o:preferrelative="t" stroked="f" style="width:22.85pt;height:12.35pt" type="#_x0000_t75">
            <v:stroke joinstyle="miter"/>
            <v:imagedata o:title="eqId9b384412acba251d87902ab928902f16" r:id="rId347"/>
            <o:lock aspectratio="t" v:ext="edit"/>
            <w10:anchorlock/>
          </v:shape>
          <o:OLEObject DrawAspect="Content" ObjectID="_1468075953" ProgID="Equation.DSMT4" ShapeID="_x0000_i1253" Type="Embed" r:id="rId365"/>
        </w:object>
      </w:r>
      <w:r>
        <w:t>处取得极大值，极大值为</w:t>
      </w:r>
      <w:r>
        <w:object>
          <v:shape alt="eqIdb6b95ad58aae669800511da65d25911e" coordsize="21600,21600" filled="f" id="_x0000_i1254" o:ole="" o:oleicon="f" o:preferrelative="t" stroked="f" style="width:80.05pt;height:17.6pt" type="#_x0000_t75">
            <v:stroke joinstyle="miter"/>
            <v:imagedata o:title="eqIdb6b95ad58aae669800511da65d25911e" r:id="rId366"/>
            <o:lock aspectratio="t" v:ext="edit"/>
            <w10:anchorlock/>
          </v:shape>
          <o:OLEObject DrawAspect="Content" ObjectID="_1468075954" ProgID="Equation.DSMT4" ShapeID="_x0000_i1254" Type="Embed" r:id="rId367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acbc6a613224461ade69362d46550474" coordsize="21600,21600" filled="f" id="_x0000_i1255" o:ole="" o:oleicon="f" o:preferrelative="t" stroked="f" style="width:12.25pt;height:10.75pt" type="#_x0000_t75">
            <v:stroke joinstyle="miter"/>
            <v:imagedata o:title="eqIdacbc6a613224461ade69362d46550474" r:id="rId368"/>
            <o:lock aspectratio="t" v:ext="edit"/>
            <w10:anchorlock/>
          </v:shape>
          <o:OLEObject DrawAspect="Content" ObjectID="_1468075955" ProgID="Equation.DSMT4" ShapeID="_x0000_i1255" Type="Embed" r:id="rId369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点睛】本题考查函数的极值，考查计算求解能力，属于基础题.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  <w:r>
        <w:rPr>
          <w:rFonts w:ascii="宋体" w:cs="宋体" w:hAnsi="宋体" w:hint="eastAsia"/>
          <w:b/>
          <w:sz w:val="21"/>
          <w:lang w:eastAsia="zh-CN" w:val="en-US"/>
        </w:rPr>
        <w:t>(每小题18分，共3大题，共5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在等比数列</w:t>
      </w:r>
      <w:r>
        <w:object>
          <v:shape alt="eqId83cf38189d5cbf627d2b82ac0eb76006" coordsize="21600,21600" filled="f" id="_x0000_i1256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956" ProgID="Equation.DSMT4" ShapeID="_x0000_i1256" Type="Embed" r:id="rId370"/>
        </w:object>
      </w:r>
      <w:r>
        <w:t>中，已知</w:t>
      </w:r>
      <w:r>
        <w:object>
          <v:shape alt="eqId0ea8d0e50065114b05ef2dc1ea1129cf" coordsize="21600,21600" filled="f" id="_x0000_i1257" o:ole="" o:oleicon="f" o:preferrelative="t" stroked="f" style="width:29pt;height:27.25pt" type="#_x0000_t75">
            <v:stroke joinstyle="miter"/>
            <v:imagedata o:title="eqId0ea8d0e50065114b05ef2dc1ea1129cf" r:id="rId118"/>
            <o:lock aspectratio="t" v:ext="edit"/>
            <w10:anchorlock/>
          </v:shape>
          <o:OLEObject DrawAspect="Content" ObjectID="_1468075957" ProgID="Equation.DSMT4" ShapeID="_x0000_i1257" Type="Embed" r:id="rId371"/>
        </w:object>
      </w:r>
      <w:r>
        <w:t>，</w:t>
      </w:r>
      <w:r>
        <w:object>
          <v:shape alt="eqIda0748c346ed88f98e424de8edf278325" coordsize="21600,21600" filled="f" id="_x0000_i1258" o:ole="" o:oleicon="f" o:preferrelative="t" stroked="f" style="width:29pt;height:15.85pt" type="#_x0000_t75">
            <v:stroke joinstyle="miter"/>
            <v:imagedata o:title="eqIda0748c346ed88f98e424de8edf278325" r:id="rId120"/>
            <o:lock aspectratio="t" v:ext="edit"/>
            <w10:anchorlock/>
          </v:shape>
          <o:OLEObject DrawAspect="Content" ObjectID="_1468075958" ProgID="Equation.DSMT4" ShapeID="_x0000_i1258" Type="Embed" r:id="rId372"/>
        </w:object>
      </w:r>
      <w:r>
        <w:t>．求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数列</w:t>
      </w:r>
      <w:r>
        <w:object>
          <v:shape alt="eqId83cf38189d5cbf627d2b82ac0eb76006" coordsize="21600,21600" filled="f" id="_x0000_i1259" o:ole="" o:oleicon="f" o:preferrelative="t" stroked="f" style="width:21.1pt;height:17.8pt" type="#_x0000_t75">
            <v:stroke joinstyle="miter"/>
            <v:imagedata o:title="eqId83cf38189d5cbf627d2b82ac0eb76006" r:id="rId31"/>
            <o:lock aspectratio="t" v:ext="edit"/>
            <w10:anchorlock/>
          </v:shape>
          <o:OLEObject DrawAspect="Content" ObjectID="_1468075959" ProgID="Equation.DSMT4" ShapeID="_x0000_i1259" Type="Embed" r:id="rId373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数列</w:t>
      </w:r>
      <w:r>
        <w:object>
          <v:shape alt="eqId362832fa3d3c13c1eafd565349d66dce" coordsize="21600,21600" filled="f" id="_x0000_i1260" o:ole="" o:oleicon="f" o:preferrelative="t" stroked="f" style="width:21.95pt;height:19.3pt" type="#_x0000_t75">
            <v:stroke joinstyle="miter"/>
            <v:imagedata o:title="eqId362832fa3d3c13c1eafd565349d66dce" r:id="rId123"/>
            <o:lock aspectratio="t" v:ext="edit"/>
            <w10:anchorlock/>
          </v:shape>
          <o:OLEObject DrawAspect="Content" ObjectID="_1468075960" ProgID="Equation.DSMT4" ShapeID="_x0000_i1260" Type="Embed" r:id="rId374"/>
        </w:object>
      </w:r>
      <w:r>
        <w:t>的前5项和</w:t>
      </w:r>
      <w:r>
        <w:object>
          <v:shape alt="eqIdd27182444d3da4003680f07ec299087c" coordsize="21600,21600" filled="f" id="_x0000_i1261" o:ole="" o:oleicon="f" o:preferrelative="t" stroked="f" style="width:12.3pt;height:16.1pt" type="#_x0000_t75">
            <v:stroke joinstyle="miter"/>
            <v:imagedata o:title="eqIdd27182444d3da4003680f07ec299087c" r:id="rId125"/>
            <o:lock aspectratio="t" v:ext="edit"/>
            <w10:anchorlock/>
          </v:shape>
          <o:OLEObject DrawAspect="Content" ObjectID="_1468075961" ProgID="Equation.DSMT4" ShapeID="_x0000_i1261" Type="Embed" r:id="rId375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7fbd0f27fe909f9dd49301d01f93bc3d" coordsize="21600,21600" filled="f" id="_x0000_i1262" o:ole="" o:oleicon="f" o:preferrelative="t" stroked="f" style="width:39.6pt;height:16.5pt" type="#_x0000_t75">
            <v:stroke joinstyle="miter"/>
            <v:imagedata o:title="eqId7fbd0f27fe909f9dd49301d01f93bc3d" r:id="rId376"/>
            <o:lock aspectratio="t" v:ext="edit"/>
            <w10:anchorlock/>
          </v:shape>
          <o:OLEObject DrawAspect="Content" ObjectID="_1468075962" ProgID="Equation.DSMT4" ShapeID="_x0000_i1262" Type="Embed" r:id="rId377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e2486b803585a470ba61f7aff5862f4e" coordsize="21600,21600" filled="f" id="_x0000_i1263" o:ole="" o:oleicon="f" o:preferrelative="t" stroked="f" style="width:19.35pt;height:27.35pt" type="#_x0000_t75">
            <v:stroke joinstyle="miter"/>
            <v:imagedata o:title="eqIde2486b803585a470ba61f7aff5862f4e" r:id="rId378"/>
            <o:lock aspectratio="t" v:ext="edit"/>
            <w10:anchorlock/>
          </v:shape>
          <o:OLEObject DrawAspect="Content" ObjectID="_1468075963" ProgID="Equation.DSMT4" ShapeID="_x0000_i1263" Type="Embed" r:id="rId379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根据已知条件求解出</w:t>
      </w:r>
      <w:r>
        <w:object>
          <v:shape alt="eqId5036080426d79fb2b95d39ee6e0dd887" coordsize="21600,21600" filled="f" id="_x0000_i1264" o:ole="" o:oleicon="f" o:preferrelative="t" stroked="f" style="width:21.1pt;height:15.8pt" type="#_x0000_t75">
            <v:stroke joinstyle="miter"/>
            <v:imagedata o:title="eqId5036080426d79fb2b95d39ee6e0dd887" r:id="rId380"/>
            <o:lock aspectratio="t" v:ext="edit"/>
            <w10:anchorlock/>
          </v:shape>
          <o:OLEObject DrawAspect="Content" ObjectID="_1468075964" ProgID="Equation.DSMT4" ShapeID="_x0000_i1264" Type="Embed" r:id="rId381"/>
        </w:object>
      </w:r>
      <w:r>
        <w:t>，则</w:t>
      </w:r>
      <w:r>
        <w:object>
          <v:shape alt="eqIdb4be2164a2c67d6163faee87a10942bb" coordsize="21600,21600" filled="f" id="_x0000_i1265" o:ole="" o:oleicon="f" o:preferrelative="t" stroked="f" style="width:21.1pt;height:17.4pt" type="#_x0000_t75">
            <v:stroke joinstyle="miter"/>
            <v:imagedata o:title="eqIdb4be2164a2c67d6163faee87a10942bb" r:id="rId382"/>
            <o:lock aspectratio="t" v:ext="edit"/>
            <w10:anchorlock/>
          </v:shape>
          <o:OLEObject DrawAspect="Content" ObjectID="_1468075965" ProgID="Equation.DSMT4" ShapeID="_x0000_i1265" Type="Embed" r:id="rId383"/>
        </w:object>
      </w:r>
      <w:r>
        <w:t>的通项公式可求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根据等比数列前</w:t>
      </w:r>
      <w:r>
        <w:object>
          <v:shape alt="eqIdb6a24198bd04c29321ae5dc5a28fe421" coordsize="21600,21600" filled="f" id="_x0000_i1266" o:ole="" o:oleicon="f" o:preferrelative="t" stroked="f" style="width:8.75pt;height:10.1pt" type="#_x0000_t75">
            <v:stroke joinstyle="miter"/>
            <v:imagedata o:title="eqIdb6a24198bd04c29321ae5dc5a28fe421" r:id="rId384"/>
            <o:lock aspectratio="t" v:ext="edit"/>
            <w10:anchorlock/>
          </v:shape>
          <o:OLEObject DrawAspect="Content" ObjectID="_1468075966" ProgID="Equation.DSMT4" ShapeID="_x0000_i1266" Type="Embed" r:id="rId385"/>
        </w:object>
      </w:r>
      <w:r>
        <w:t>项和公式求解出</w:t>
      </w:r>
      <w:r>
        <w:object>
          <v:shape alt="eqIdd27182444d3da4003680f07ec299087c" coordsize="21600,21600" filled="f" id="_x0000_i1267" o:ole="" o:oleicon="f" o:preferrelative="t" stroked="f" style="width:12.3pt;height:16.1pt" type="#_x0000_t75">
            <v:stroke joinstyle="miter"/>
            <v:imagedata o:title="eqIdd27182444d3da4003680f07ec299087c" r:id="rId125"/>
            <o:lock aspectratio="t" v:ext="edit"/>
            <w10:anchorlock/>
          </v:shape>
          <o:OLEObject DrawAspect="Content" ObjectID="_1468075967" ProgID="Equation.DSMT4" ShapeID="_x0000_i1267" Type="Embed" r:id="rId386"/>
        </w:object>
      </w:r>
      <w:r>
        <w:t>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设数列</w:t>
      </w:r>
      <w:r>
        <w:object>
          <v:shape alt="eqIdb4be2164a2c67d6163faee87a10942bb" coordsize="21600,21600" filled="f" id="_x0000_i1268" o:ole="" o:oleicon="f" o:preferrelative="t" stroked="f" style="width:21.1pt;height:17.4pt" type="#_x0000_t75">
            <v:stroke joinstyle="miter"/>
            <v:imagedata o:title="eqIdb4be2164a2c67d6163faee87a10942bb" r:id="rId382"/>
            <o:lock aspectratio="t" v:ext="edit"/>
            <w10:anchorlock/>
          </v:shape>
          <o:OLEObject DrawAspect="Content" ObjectID="_1468075968" ProgID="Equation.DSMT4" ShapeID="_x0000_i1268" Type="Embed" r:id="rId387"/>
        </w:object>
      </w:r>
      <w:r>
        <w:t>的公比为</w:t>
      </w:r>
      <w:r>
        <w:rPr>
          <w:rFonts w:ascii="Times New Roman" w:cs="Times New Roman" w:eastAsia="Times New Roman" w:hAnsi="Times New Roman"/>
          <w:i/>
        </w:rPr>
        <w:t>q</w: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0ea8d0e50065114b05ef2dc1ea1129cf" coordsize="21600,21600" filled="f" id="_x0000_i1269" o:ole="" o:oleicon="f" o:preferrelative="t" stroked="f" style="width:29pt;height:27.25pt" type="#_x0000_t75">
            <v:stroke joinstyle="miter"/>
            <v:imagedata o:title="eqId0ea8d0e50065114b05ef2dc1ea1129cf" r:id="rId118"/>
            <o:lock aspectratio="t" v:ext="edit"/>
            <w10:anchorlock/>
          </v:shape>
          <o:OLEObject DrawAspect="Content" ObjectID="_1468075969" ProgID="Equation.DSMT4" ShapeID="_x0000_i1269" Type="Embed" r:id="rId388"/>
        </w:object>
      </w:r>
      <w:r>
        <w:t>，</w:t>
      </w:r>
      <w:r>
        <w:object>
          <v:shape alt="eqIda0748c346ed88f98e424de8edf278325" coordsize="21600,21600" filled="f" id="_x0000_i1270" o:ole="" o:oleicon="f" o:preferrelative="t" stroked="f" style="width:29pt;height:15.85pt" type="#_x0000_t75">
            <v:stroke joinstyle="miter"/>
            <v:imagedata o:title="eqIda0748c346ed88f98e424de8edf278325" r:id="rId120"/>
            <o:lock aspectratio="t" v:ext="edit"/>
            <w10:anchorlock/>
          </v:shape>
          <o:OLEObject DrawAspect="Content" ObjectID="_1468075970" ProgID="Equation.DSMT4" ShapeID="_x0000_i1270" Type="Embed" r:id="rId389"/>
        </w:object>
      </w:r>
      <w:r>
        <w:t>，所以</w:t>
      </w:r>
      <w:r>
        <w:object>
          <v:shape alt="eqId645852cd35fcde279e0cf4bc0d780a7c" coordsize="21600,21600" filled="f" id="_x0000_i1271" o:ole="" o:oleicon="f" o:preferrelative="t" stroked="f" style="width:36.9pt;height:16.45pt" type="#_x0000_t75">
            <v:stroke joinstyle="miter"/>
            <v:imagedata o:title="eqId645852cd35fcde279e0cf4bc0d780a7c" r:id="rId390"/>
            <o:lock aspectratio="t" v:ext="edit"/>
            <w10:anchorlock/>
          </v:shape>
          <o:OLEObject DrawAspect="Content" ObjectID="_1468075971" ProgID="Equation.DSMT4" ShapeID="_x0000_i1271" Type="Embed" r:id="rId391"/>
        </w:object>
      </w:r>
      <w:r>
        <w:t>，所以</w:t>
      </w:r>
      <w:r>
        <w:object>
          <v:shape alt="eqId26d9b6c86435e0ceff94d8ad1cd03737" coordsize="21600,21600" filled="f" id="_x0000_i1272" o:ole="" o:oleicon="f" o:preferrelative="t" stroked="f" style="width:26.35pt;height:14.05pt" type="#_x0000_t75">
            <v:stroke joinstyle="miter"/>
            <v:imagedata o:title="eqId26d9b6c86435e0ceff94d8ad1cd03737" r:id="rId392"/>
            <o:lock aspectratio="t" v:ext="edit"/>
            <w10:anchorlock/>
          </v:shape>
          <o:OLEObject DrawAspect="Content" ObjectID="_1468075972" ProgID="Equation.DSMT4" ShapeID="_x0000_i1272" Type="Embed" r:id="rId39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7fbd0f27fe909f9dd49301d01f93bc3d" coordsize="21600,21600" filled="f" id="_x0000_i1273" o:ole="" o:oleicon="f" o:preferrelative="t" stroked="f" style="width:39.6pt;height:16.5pt" type="#_x0000_t75">
            <v:stroke joinstyle="miter"/>
            <v:imagedata o:title="eqId7fbd0f27fe909f9dd49301d01f93bc3d" r:id="rId376"/>
            <o:lock aspectratio="t" v:ext="edit"/>
            <w10:anchorlock/>
          </v:shape>
          <o:OLEObject DrawAspect="Content" ObjectID="_1468075973" ProgID="Equation.DSMT4" ShapeID="_x0000_i1273" Type="Embed" r:id="rId394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因为</w:t>
      </w:r>
      <w:r>
        <w:object>
          <v:shape alt="eqIdb4be2164a2c67d6163faee87a10942bb" coordsize="21600,21600" filled="f" id="_x0000_i1274" o:ole="" o:oleicon="f" o:preferrelative="t" stroked="f" style="width:21.1pt;height:17.4pt" type="#_x0000_t75">
            <v:stroke joinstyle="miter"/>
            <v:imagedata o:title="eqIdb4be2164a2c67d6163faee87a10942bb" r:id="rId382"/>
            <o:lock aspectratio="t" v:ext="edit"/>
            <w10:anchorlock/>
          </v:shape>
          <o:OLEObject DrawAspect="Content" ObjectID="_1468075974" ProgID="Equation.DSMT4" ShapeID="_x0000_i1274" Type="Embed" r:id="rId395"/>
        </w:object>
      </w:r>
      <w:r>
        <w:t>为等比数列且</w:t>
      </w:r>
      <w:r>
        <w:object>
          <v:shape alt="eqId26d9b6c86435e0ceff94d8ad1cd03737" coordsize="21600,21600" filled="f" id="_x0000_i1275" o:ole="" o:oleicon="f" o:preferrelative="t" stroked="f" style="width:26.35pt;height:14.05pt" type="#_x0000_t75">
            <v:stroke joinstyle="miter"/>
            <v:imagedata o:title="eqId26d9b6c86435e0ceff94d8ad1cd03737" r:id="rId392"/>
            <o:lock aspectratio="t" v:ext="edit"/>
            <w10:anchorlock/>
          </v:shape>
          <o:OLEObject DrawAspect="Content" ObjectID="_1468075975" ProgID="Equation.DSMT4" ShapeID="_x0000_i1275" Type="Embed" r:id="rId39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8a7118a8dab6f8e5346ebc3788cea66e" coordsize="21600,21600" filled="f" id="_x0000_i1276" o:ole="" o:oleicon="f" o:preferrelative="t" stroked="f" style="width:21.95pt;height:19.35pt" type="#_x0000_t75">
            <v:stroke joinstyle="miter"/>
            <v:imagedata o:title="eqId8a7118a8dab6f8e5346ebc3788cea66e" r:id="rId397"/>
            <o:lock aspectratio="t" v:ext="edit"/>
            <w10:anchorlock/>
          </v:shape>
          <o:OLEObject DrawAspect="Content" ObjectID="_1468075976" ProgID="Equation.DSMT4" ShapeID="_x0000_i1276" Type="Embed" r:id="rId398"/>
        </w:object>
      </w:r>
      <w:r>
        <w:t>为等比数列，首项为</w:t>
      </w:r>
      <w:r>
        <w:object>
          <v:shape alt="eqId85c485ee7cff4880d41b8663ee2d7e01" coordsize="21600,21600" filled="f" id="_x0000_i1277" o:ole="" o:oleicon="f" o:preferrelative="t" stroked="f" style="width:32.55pt;height:27.2pt" type="#_x0000_t75">
            <v:stroke joinstyle="miter"/>
            <v:imagedata o:title="eqId85c485ee7cff4880d41b8663ee2d7e01" r:id="rId399"/>
            <o:lock aspectratio="t" v:ext="edit"/>
            <w10:anchorlock/>
          </v:shape>
          <o:OLEObject DrawAspect="Content" ObjectID="_1468075977" ProgID="Equation.DSMT4" ShapeID="_x0000_i1277" Type="Embed" r:id="rId400"/>
        </w:object>
      </w:r>
      <w:r>
        <w:t>且公比为</w:t>
      </w:r>
      <w:r>
        <w:object>
          <v:shape alt="eqIdb28f9842e8b6df3dc817751c54a43152" coordsize="21600,21600" filled="f" id="_x0000_i1278" o:ole="" o:oleicon="f" o:preferrelative="t" stroked="f" style="width:27.25pt;height:15.25pt" type="#_x0000_t75">
            <v:stroke joinstyle="miter"/>
            <v:imagedata o:title="eqIdb28f9842e8b6df3dc817751c54a43152" r:id="rId401"/>
            <o:lock aspectratio="t" v:ext="edit"/>
            <w10:anchorlock/>
          </v:shape>
          <o:OLEObject DrawAspect="Content" ObjectID="_1468075978" ProgID="Equation.DSMT4" ShapeID="_x0000_i1278" Type="Embed" r:id="rId40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7a97d36bc45f697643c5564f76a12fd3" coordsize="21600,21600" filled="f" id="_x0000_i1279" o:ole="" o:oleicon="f" o:preferrelative="t" stroked="f" style="width:90.6pt;height:39.75pt" type="#_x0000_t75">
            <v:stroke joinstyle="miter"/>
            <v:imagedata o:title="eqId7a97d36bc45f697643c5564f76a12fd3" r:id="rId403"/>
            <o:lock aspectratio="t" v:ext="edit"/>
            <w10:anchorlock/>
          </v:shape>
          <o:OLEObject DrawAspect="Content" ObjectID="_1468075979" ProgID="Equation.DSMT4" ShapeID="_x0000_i1279" Type="Embed" r:id="rId404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4．已知点</w:t>
      </w:r>
      <w:r>
        <w:object>
          <v:shape alt="eqId1522bb65cf4212528ab12c6b564d585c" coordsize="21600,21600" filled="f" id="_x0000_i1280" o:ole="" o:oleicon="f" o:preferrelative="t" stroked="f" style="width:46.6pt;height:35.5pt" type="#_x0000_t75">
            <v:stroke joinstyle="miter"/>
            <v:imagedata o:title="eqId1522bb65cf4212528ab12c6b564d585c" r:id="rId127"/>
            <o:lock aspectratio="t" v:ext="edit"/>
            <w10:anchorlock/>
          </v:shape>
          <o:OLEObject DrawAspect="Content" ObjectID="_1468075980" ProgID="Equation.DSMT4" ShapeID="_x0000_i1280" Type="Embed" r:id="rId405"/>
        </w:object>
      </w:r>
      <w:r>
        <w:t>在椭圆</w:t>
      </w:r>
      <w:r>
        <w:object>
          <v:shape alt="eqId851a5d6ec23256f9b4a9e98aa92945fe" coordsize="21600,21600" filled="f" id="_x0000_i1281" o:ole="" o:oleicon="f" o:preferrelative="t" stroked="f" style="width:109.95pt;height:28.95pt" type="#_x0000_t75">
            <v:stroke joinstyle="miter"/>
            <v:imagedata o:title="eqId851a5d6ec23256f9b4a9e98aa92945fe" r:id="rId129"/>
            <o:lock aspectratio="t" v:ext="edit"/>
            <w10:anchorlock/>
          </v:shape>
          <o:OLEObject DrawAspect="Content" ObjectID="_1468075981" ProgID="Equation.DSMT4" ShapeID="_x0000_i1281" Type="Embed" r:id="rId406"/>
        </w:object>
      </w:r>
      <w:r>
        <w:t>上，且长轴长为4.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282" o:ole="" o:oleicon="f" o:preferrelative="t" stroked="f" style="width:10.65pt;height:12.9pt" type="#_x0000_t75">
            <v:stroke joinstyle="miter"/>
            <v:imagedata o:title="eqIdc5db41a1f31d6baee7c69990811edb9f" r:id="rId131"/>
            <o:lock aspectratio="t" v:ext="edit"/>
            <w10:anchorlock/>
          </v:shape>
          <o:OLEObject DrawAspect="Content" ObjectID="_1468075982" ProgID="Equation.DSMT4" ShapeID="_x0000_i1282" Type="Embed" r:id="rId407"/>
        </w:object>
      </w:r>
      <w:r>
        <w:t>的标准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16f36374ce95a4945d0e58264c2b271f" coordsize="21600,21600" filled="f" id="_x0000_i1283" o:ole="" o:oleicon="f" o:preferrelative="t" stroked="f" style="width:33.4pt;height:17.7pt" type="#_x0000_t75">
            <v:stroke joinstyle="miter"/>
            <v:imagedata o:title="eqId16f36374ce95a4945d0e58264c2b271f" r:id="rId133"/>
            <o:lock aspectratio="t" v:ext="edit"/>
            <w10:anchorlock/>
          </v:shape>
          <o:OLEObject DrawAspect="Content" ObjectID="_1468075983" ProgID="Equation.DSMT4" ShapeID="_x0000_i1283" Type="Embed" r:id="rId408"/>
        </w:object>
      </w:r>
      <w:r>
        <w:t>的直线</w:t>
      </w:r>
      <w:r>
        <w:object>
          <v:shape alt="eqId0f85fca60a11e1af2bf50138d0e3fe62" coordsize="21600,21600" filled="f" id="_x0000_i1284" o:ole="" o:oleicon="f" o:preferrelative="t" stroked="f" style="width:6.1pt;height:12.25pt" type="#_x0000_t75">
            <v:stroke joinstyle="miter"/>
            <v:imagedata o:title="eqId0f85fca60a11e1af2bf50138d0e3fe62" r:id="rId135"/>
            <o:lock aspectratio="t" v:ext="edit"/>
            <w10:anchorlock/>
          </v:shape>
          <o:OLEObject DrawAspect="Content" ObjectID="_1468075984" ProgID="Equation.DSMT4" ShapeID="_x0000_i1284" Type="Embed" r:id="rId409"/>
        </w:object>
      </w:r>
      <w:r>
        <w:t>与椭圆</w:t>
      </w:r>
      <w:r>
        <w:object>
          <v:shape alt="eqIdc5db41a1f31d6baee7c69990811edb9f" coordsize="21600,21600" filled="f" id="_x0000_i1285" o:ole="" o:oleicon="f" o:preferrelative="t" stroked="f" style="width:10.65pt;height:12.9pt" type="#_x0000_t75">
            <v:stroke joinstyle="miter"/>
            <v:imagedata o:title="eqIdc5db41a1f31d6baee7c69990811edb9f" r:id="rId131"/>
            <o:lock aspectratio="t" v:ext="edit"/>
            <w10:anchorlock/>
          </v:shape>
          <o:OLEObject DrawAspect="Content" ObjectID="_1468075985" ProgID="Equation.DSMT4" ShapeID="_x0000_i1285" Type="Embed" r:id="rId410"/>
        </w:object>
      </w:r>
      <w:r>
        <w:t>相交于</w:t>
      </w:r>
      <w:r>
        <w:object>
          <v:shape alt="eqId5963abe8f421bd99a2aaa94831a951e9" coordsize="21600,21600" filled="f" id="_x0000_i1286" o:ole="" o:oleicon="f" o:preferrelative="t" stroked="f" style="width:10.55pt;height:10.55pt" type="#_x0000_t75">
            <v:stroke joinstyle="miter"/>
            <v:imagedata o:title="eqId5963abe8f421bd99a2aaa94831a951e9" r:id="rId45"/>
            <o:lock aspectratio="t" v:ext="edit"/>
            <w10:anchorlock/>
          </v:shape>
          <o:OLEObject DrawAspect="Content" ObjectID="_1468075986" ProgID="Equation.DSMT4" ShapeID="_x0000_i1286" Type="Embed" r:id="rId411"/>
        </w:object>
      </w:r>
      <w:r>
        <w:t>、</w:t>
      </w:r>
      <w:r>
        <w:object>
          <v:shape alt="eqId7f9e8449aad35c5d840a3395ea86df6d" coordsize="21600,21600" filled="f" id="_x0000_i1287" o:ole="" o:oleicon="f" o:preferrelative="t" stroked="f" style="width:9.65pt;height:10.4pt" type="#_x0000_t75">
            <v:stroke joinstyle="miter"/>
            <v:imagedata o:title="eqId7f9e8449aad35c5d840a3395ea86df6d" r:id="rId139"/>
            <o:lock aspectratio="t" v:ext="edit"/>
            <w10:anchorlock/>
          </v:shape>
          <o:OLEObject DrawAspect="Content" ObjectID="_1468075987" ProgID="Equation.DSMT4" ShapeID="_x0000_i1287" Type="Embed" r:id="rId412"/>
        </w:object>
      </w:r>
      <w:r>
        <w:t>两点，点</w:t>
      </w:r>
      <w:r>
        <w:object>
          <v:shape alt="eqId7f9e8449aad35c5d840a3395ea86df6d" coordsize="21600,21600" filled="f" id="_x0000_i1288" o:ole="" o:oleicon="f" o:preferrelative="t" stroked="f" style="width:9.65pt;height:10.4pt" type="#_x0000_t75">
            <v:stroke joinstyle="miter"/>
            <v:imagedata o:title="eqId7f9e8449aad35c5d840a3395ea86df6d" r:id="rId139"/>
            <o:lock aspectratio="t" v:ext="edit"/>
            <w10:anchorlock/>
          </v:shape>
          <o:OLEObject DrawAspect="Content" ObjectID="_1468075988" ProgID="Equation.DSMT4" ShapeID="_x0000_i1288" Type="Embed" r:id="rId413"/>
        </w:object>
      </w:r>
      <w:r>
        <w:t>关于</w:t>
      </w:r>
      <w:r>
        <w:object>
          <v:shape alt="eqId81dea63b8ce3e51adf66cf7b9982a248" coordsize="21600,21600" filled="f" id="_x0000_i1289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989" ProgID="Equation.DSMT4" ShapeID="_x0000_i1289" Type="Embed" r:id="rId414"/>
        </w:object>
      </w:r>
      <w:r>
        <w:t>轴的对称点为</w:t>
      </w:r>
      <w:r>
        <w:object>
          <v:shape alt="eqIda0ed1ec316bc54c37c4286c208f55667" coordsize="21600,21600" filled="f" id="_x0000_i1290" o:ole="" o:oleicon="f" o:preferrelative="t" stroked="f" style="width:11.4pt;height:11.4pt" type="#_x0000_t75">
            <v:stroke joinstyle="miter"/>
            <v:imagedata o:title="eqIda0ed1ec316bc54c37c4286c208f55667" r:id="rId144"/>
            <o:lock aspectratio="t" v:ext="edit"/>
            <w10:anchorlock/>
          </v:shape>
          <o:OLEObject DrawAspect="Content" ObjectID="_1468075990" ProgID="Equation.DSMT4" ShapeID="_x0000_i1290" Type="Embed" r:id="rId415"/>
        </w:object>
      </w:r>
      <w:r>
        <w:t>，直线</w:t>
      </w:r>
      <w:r>
        <w:object>
          <v:shape alt="eqId6aa2b5e09f8ec785c59900a529390a02" coordsize="21600,21600" filled="f" id="_x0000_i1291" o:ole="" o:oleicon="f" o:preferrelative="t" stroked="f" style="width:16.7pt;height:11.1pt" type="#_x0000_t75">
            <v:stroke joinstyle="miter"/>
            <v:imagedata o:title="eqId6aa2b5e09f8ec785c59900a529390a02" r:id="rId146"/>
            <o:lock aspectratio="t" v:ext="edit"/>
            <w10:anchorlock/>
          </v:shape>
          <o:OLEObject DrawAspect="Content" ObjectID="_1468075991" ProgID="Equation.DSMT4" ShapeID="_x0000_i1291" Type="Embed" r:id="rId416"/>
        </w:object>
      </w:r>
      <w:r>
        <w:t>与</w:t>
      </w:r>
      <w:r>
        <w:object>
          <v:shape alt="eqId81dea63b8ce3e51adf66cf7b9982a248" coordsize="21600,21600" filled="f" id="_x0000_i1292" o:ole="" o:oleicon="f" o:preferrelative="t" stroked="f" style="width:8.75pt;height:9.5pt" type="#_x0000_t75">
            <v:stroke joinstyle="miter"/>
            <v:imagedata o:title="eqId81dea63b8ce3e51adf66cf7b9982a248" r:id="rId142"/>
            <o:lock aspectratio="t" v:ext="edit"/>
            <w10:anchorlock/>
          </v:shape>
          <o:OLEObject DrawAspect="Content" ObjectID="_1468075992" ProgID="Equation.DSMT4" ShapeID="_x0000_i1292" Type="Embed" r:id="rId417"/>
        </w:object>
      </w:r>
      <w:r>
        <w:t>轴相交于点</w:t>
      </w:r>
      <w:r>
        <w:object>
          <v:shape alt="eqId895dc3dc3a6606ff487a4c4863e18509" coordsize="21600,21600" filled="f" id="_x0000_i1293" o:ole="" o:oleicon="f" o:preferrelative="t" stroked="f" style="width:11.4pt;height:12.35pt" type="#_x0000_t75">
            <v:stroke joinstyle="miter"/>
            <v:imagedata o:title="eqId895dc3dc3a6606ff487a4c4863e18509" r:id="rId149"/>
            <o:lock aspectratio="t" v:ext="edit"/>
            <w10:anchorlock/>
          </v:shape>
          <o:OLEObject DrawAspect="Content" ObjectID="_1468075993" ProgID="Equation.DSMT4" ShapeID="_x0000_i1293" Type="Embed" r:id="rId418"/>
        </w:object>
      </w:r>
      <w:r>
        <w:t>，求点</w:t>
      </w:r>
      <w:r>
        <w:object>
          <v:shape alt="eqId895dc3dc3a6606ff487a4c4863e18509" coordsize="21600,21600" filled="f" id="_x0000_i1294" o:ole="" o:oleicon="f" o:preferrelative="t" stroked="f" style="width:11.4pt;height:12.35pt" type="#_x0000_t75">
            <v:stroke joinstyle="miter"/>
            <v:imagedata o:title="eqId895dc3dc3a6606ff487a4c4863e18509" r:id="rId149"/>
            <o:lock aspectratio="t" v:ext="edit"/>
            <w10:anchorlock/>
          </v:shape>
          <o:OLEObject DrawAspect="Content" ObjectID="_1468075994" ProgID="Equation.DSMT4" ShapeID="_x0000_i1294" Type="Embed" r:id="rId419"/>
        </w:object>
      </w:r>
      <w:r>
        <w:t>的坐标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47b4e526dd5ce313a67f9edbd4ac97dd" coordsize="21600,21600" filled="f" id="_x0000_i1295" o:ole="" o:oleicon="f" o:preferrelative="t" stroked="f" style="width:44.85pt;height:29.2pt" type="#_x0000_t75">
            <v:stroke joinstyle="miter"/>
            <v:imagedata o:title="eqId47b4e526dd5ce313a67f9edbd4ac97dd" r:id="rId420"/>
            <o:lock aspectratio="t" v:ext="edit"/>
            <w10:anchorlock/>
          </v:shape>
          <o:OLEObject DrawAspect="Content" ObjectID="_1468075995" ProgID="Equation.DSMT4" ShapeID="_x0000_i1295" Type="Embed" r:id="rId42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48c7282b6e6f9893aa6a06a9c5529c9b" coordsize="21600,21600" filled="f" id="_x0000_i1296" o:ole="" o:oleicon="f" o:preferrelative="t" stroked="f" style="width:34.3pt;height:17.8pt" type="#_x0000_t75">
            <v:stroke joinstyle="miter"/>
            <v:imagedata o:title="eqId48c7282b6e6f9893aa6a06a9c5529c9b" r:id="rId422"/>
            <o:lock aspectratio="t" v:ext="edit"/>
            <w10:anchorlock/>
          </v:shape>
          <o:OLEObject DrawAspect="Content" ObjectID="_1468075996" ProgID="Equation.DSMT4" ShapeID="_x0000_i1296" Type="Embed" r:id="rId423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由长轴长为4得</w:t>
      </w:r>
      <w:r>
        <w:object>
          <v:shape alt="eqId8e258ab9e600435b37465092243d99f6" coordsize="21600,21600" filled="f" id="_x0000_i1297" o:ole="" o:oleicon="f" o:preferrelative="t" stroked="f" style="width:24.6pt;height:12.65pt" type="#_x0000_t75">
            <v:stroke joinstyle="miter"/>
            <v:imagedata o:title="eqId8e258ab9e600435b37465092243d99f6" r:id="rId424"/>
            <o:lock aspectratio="t" v:ext="edit"/>
            <w10:anchorlock/>
          </v:shape>
          <o:OLEObject DrawAspect="Content" ObjectID="_1468075997" ProgID="Equation.DSMT4" ShapeID="_x0000_i1297" Type="Embed" r:id="rId425"/>
        </w:object>
      </w:r>
      <w:r>
        <w:t>，再将</w:t>
      </w:r>
      <w:r>
        <w:object>
          <v:shape alt="eqId1522bb65cf4212528ab12c6b564d585c" coordsize="21600,21600" filled="f" id="_x0000_i1298" o:ole="" o:oleicon="f" o:preferrelative="t" stroked="f" style="width:46.6pt;height:35.5pt" type="#_x0000_t75">
            <v:stroke joinstyle="miter"/>
            <v:imagedata o:title="eqId1522bb65cf4212528ab12c6b564d585c" r:id="rId127"/>
            <o:lock aspectratio="t" v:ext="edit"/>
            <w10:anchorlock/>
          </v:shape>
          <o:OLEObject DrawAspect="Content" ObjectID="_1468075998" ProgID="Equation.DSMT4" ShapeID="_x0000_i1298" Type="Embed" r:id="rId426"/>
        </w:object>
      </w:r>
      <w:r>
        <w:t>代入解方程可得</w:t>
      </w:r>
      <w:r>
        <w:object>
          <v:shape alt="eqId2c94bb12cee76221e13f9ef955b0aab1" coordsize="21600,21600" filled="f" id="_x0000_i1299" o:ole="" o:oleicon="f" o:preferrelative="t" stroked="f" style="width:8.75pt;height:12.7pt" type="#_x0000_t75">
            <v:stroke joinstyle="miter"/>
            <v:imagedata o:title="eqId2c94bb12cee76221e13f9ef955b0aab1" r:id="rId285"/>
            <o:lock aspectratio="t" v:ext="edit"/>
            <w10:anchorlock/>
          </v:shape>
          <o:OLEObject DrawAspect="Content" ObjectID="_1468075999" ProgID="Equation.DSMT4" ShapeID="_x0000_i1299" Type="Embed" r:id="rId427"/>
        </w:object>
      </w:r>
      <w:r>
        <w:t>的值，写出椭圆方程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设直线</w:t>
      </w:r>
      <w:r>
        <w:object>
          <v:shape alt="eqIdf52a58fbaf4fea03567e88a9f0f6e37e" coordsize="21600,21600" filled="f" id="_x0000_i1300" o:ole="" o:oleicon="f" o:preferrelative="t" stroked="f" style="width:17.55pt;height:11.05pt" type="#_x0000_t75">
            <v:stroke joinstyle="miter"/>
            <v:imagedata o:title="eqIdf52a58fbaf4fea03567e88a9f0f6e37e" r:id="rId428"/>
            <o:lock aspectratio="t" v:ext="edit"/>
            <w10:anchorlock/>
          </v:shape>
          <o:OLEObject DrawAspect="Content" ObjectID="_1468076000" ProgID="Equation.DSMT4" ShapeID="_x0000_i1300" Type="Embed" r:id="rId429"/>
        </w:object>
      </w:r>
      <w:r>
        <w:t>方程为</w:t>
      </w:r>
      <w:r>
        <w:object>
          <v:shape alt="eqId013a476d9d1bcac7828d0f239495962a" coordsize="21600,21600" filled="f" id="_x0000_i1301" o:ole="" o:oleicon="f" o:preferrelative="t" stroked="f" style="width:80.05pt;height:17.85pt" type="#_x0000_t75">
            <v:stroke joinstyle="miter"/>
            <v:imagedata o:title="eqId013a476d9d1bcac7828d0f239495962a" r:id="rId430"/>
            <o:lock aspectratio="t" v:ext="edit"/>
            <w10:anchorlock/>
          </v:shape>
          <o:OLEObject DrawAspect="Content" ObjectID="_1468076001" ProgID="Equation.DSMT4" ShapeID="_x0000_i1301" Type="Embed" r:id="rId431"/>
        </w:object>
      </w:r>
      <w:r>
        <w:t>，联立直线</w:t>
      </w:r>
      <w:r>
        <w:object>
          <v:shape alt="eqIdf52a58fbaf4fea03567e88a9f0f6e37e" coordsize="21600,21600" filled="f" id="_x0000_i1302" o:ole="" o:oleicon="f" o:preferrelative="t" stroked="f" style="width:17.55pt;height:11.05pt" type="#_x0000_t75">
            <v:stroke joinstyle="miter"/>
            <v:imagedata o:title="eqIdf52a58fbaf4fea03567e88a9f0f6e37e" r:id="rId428"/>
            <o:lock aspectratio="t" v:ext="edit"/>
            <w10:anchorlock/>
          </v:shape>
          <o:OLEObject DrawAspect="Content" ObjectID="_1468076002" ProgID="Equation.DSMT4" ShapeID="_x0000_i1302" Type="Embed" r:id="rId432"/>
        </w:object>
      </w:r>
      <w:r>
        <w:t>和椭圆方程，利用</w:t>
      </w:r>
      <w:r>
        <w:object>
          <v:shape alt="eqId01c74a907dda6bb7d9d56d009d9df253" coordsize="21600,21600" filled="f" id="_x0000_i1303" o:ole="" o:oleicon="f" o:preferrelative="t" stroked="f" style="width:21.1pt;height:13.85pt" type="#_x0000_t75">
            <v:stroke joinstyle="miter"/>
            <v:imagedata o:title="eqId01c74a907dda6bb7d9d56d009d9df253" r:id="rId433"/>
            <o:lock aspectratio="t" v:ext="edit"/>
            <w10:anchorlock/>
          </v:shape>
          <o:OLEObject DrawAspect="Content" ObjectID="_1468076003" ProgID="Equation.DSMT4" ShapeID="_x0000_i1303" Type="Embed" r:id="rId434"/>
        </w:object>
      </w:r>
      <w:r>
        <w:t>两点坐标表示出直线</w:t>
      </w:r>
      <w:r>
        <w:object>
          <v:shape alt="eqId6aa2b5e09f8ec785c59900a529390a02" coordsize="21600,21600" filled="f" id="_x0000_i1304" o:ole="" o:oleicon="f" o:preferrelative="t" stroked="f" style="width:16.7pt;height:11.1pt" type="#_x0000_t75">
            <v:stroke joinstyle="miter"/>
            <v:imagedata o:title="eqId6aa2b5e09f8ec785c59900a529390a02" r:id="rId146"/>
            <o:lock aspectratio="t" v:ext="edit"/>
            <w10:anchorlock/>
          </v:shape>
          <o:OLEObject DrawAspect="Content" ObjectID="_1468076004" ProgID="Equation.DSMT4" ShapeID="_x0000_i1304" Type="Embed" r:id="rId435"/>
        </w:object>
      </w:r>
      <w:r>
        <w:t>，结合韦达定理计算可得</w:t>
      </w:r>
      <w:r>
        <w:object>
          <v:shape alt="eqId895dc3dc3a6606ff487a4c4863e18509" coordsize="21600,21600" filled="f" id="_x0000_i1305" o:ole="" o:oleicon="f" o:preferrelative="t" stroked="f" style="width:11.4pt;height:12.35pt" type="#_x0000_t75">
            <v:stroke joinstyle="miter"/>
            <v:imagedata o:title="eqId895dc3dc3a6606ff487a4c4863e18509" r:id="rId149"/>
            <o:lock aspectratio="t" v:ext="edit"/>
            <w10:anchorlock/>
          </v:shape>
          <o:OLEObject DrawAspect="Content" ObjectID="_1468076005" ProgID="Equation.DSMT4" ShapeID="_x0000_i1305" Type="Embed" r:id="rId436"/>
        </w:object>
      </w:r>
      <w:r>
        <w:t>点坐标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因为长轴长为4，所以</w:t>
      </w:r>
      <w:r>
        <w:object>
          <v:shape alt="eqId8e258ab9e600435b37465092243d99f6" coordsize="21600,21600" filled="f" id="_x0000_i1306" o:ole="" o:oleicon="f" o:preferrelative="t" stroked="f" style="width:24.6pt;height:12.65pt" type="#_x0000_t75">
            <v:stroke joinstyle="miter"/>
            <v:imagedata o:title="eqId8e258ab9e600435b37465092243d99f6" r:id="rId424"/>
            <o:lock aspectratio="t" v:ext="edit"/>
            <w10:anchorlock/>
          </v:shape>
          <o:OLEObject DrawAspect="Content" ObjectID="_1468076006" ProgID="Equation.DSMT4" ShapeID="_x0000_i1306" Type="Embed" r:id="rId43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将</w:t>
      </w:r>
      <w:r>
        <w:object>
          <v:shape alt="eqId1522bb65cf4212528ab12c6b564d585c" coordsize="21600,21600" filled="f" id="_x0000_i1307" o:ole="" o:oleicon="f" o:preferrelative="t" stroked="f" style="width:46.6pt;height:35.5pt" type="#_x0000_t75">
            <v:stroke joinstyle="miter"/>
            <v:imagedata o:title="eqId1522bb65cf4212528ab12c6b564d585c" r:id="rId127"/>
            <o:lock aspectratio="t" v:ext="edit"/>
            <w10:anchorlock/>
          </v:shape>
          <o:OLEObject DrawAspect="Content" ObjectID="_1468076007" ProgID="Equation.DSMT4" ShapeID="_x0000_i1307" Type="Embed" r:id="rId438"/>
        </w:object>
      </w:r>
      <w:r>
        <w:t>代入解方程得</w:t>
      </w:r>
      <w:r>
        <w:object>
          <v:shape alt="eqIdeb36a115df48a32a892bd3e534411ce0" coordsize="21600,21600" filled="f" id="_x0000_i1308" o:ole="" o:oleicon="f" o:preferrelative="t" stroked="f" style="width:43.95pt;height:24.85pt" type="#_x0000_t75">
            <v:stroke joinstyle="miter"/>
            <v:imagedata o:title="eqIdeb36a115df48a32a892bd3e534411ce0" r:id="rId439"/>
            <o:lock aspectratio="t" v:ext="edit"/>
            <w10:anchorlock/>
          </v:shape>
          <o:OLEObject DrawAspect="Content" ObjectID="_1468076008" ProgID="Equation.DSMT4" ShapeID="_x0000_i1308" Type="Embed" r:id="rId44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eqId5a3c442579603164f3fc19458677d307" coordsize="21600,21600" filled="f" id="_x0000_i1309" o:ole="" o:oleicon="f" o:preferrelative="t" stroked="f" style="width:21.95pt;height:12.25pt" type="#_x0000_t75">
            <v:stroke joinstyle="miter"/>
            <v:imagedata o:title="eqId5a3c442579603164f3fc19458677d307" r:id="rId441"/>
            <o:lock aspectratio="t" v:ext="edit"/>
            <w10:anchorlock/>
          </v:shape>
          <o:OLEObject DrawAspect="Content" ObjectID="_1468076009" ProgID="Equation.DSMT4" ShapeID="_x0000_i1309" Type="Embed" r:id="rId442"/>
        </w:object>
      </w:r>
      <w:r>
        <w:t>，所以椭圆</w:t>
      </w:r>
      <w:r>
        <w:rPr>
          <w:rFonts w:ascii="Times New Roman" w:cs="Times New Roman" w:eastAsia="Times New Roman" w:hAnsi="Times New Roman"/>
          <w:i/>
        </w:rPr>
        <w:t>C</w:t>
      </w:r>
      <w:r>
        <w:t>的方程为</w:t>
      </w:r>
      <w:r>
        <w:object>
          <v:shape alt="eqId47b4e526dd5ce313a67f9edbd4ac97dd" coordsize="21600,21600" filled="f" id="_x0000_i1310" o:ole="" o:oleicon="f" o:preferrelative="t" stroked="f" style="width:44.85pt;height:29.2pt" type="#_x0000_t75">
            <v:stroke joinstyle="miter"/>
            <v:imagedata o:title="eqId47b4e526dd5ce313a67f9edbd4ac97dd" r:id="rId420"/>
            <o:lock aspectratio="t" v:ext="edit"/>
            <w10:anchorlock/>
          </v:shape>
          <o:OLEObject DrawAspect="Content" ObjectID="_1468076010" ProgID="Equation.DSMT4" ShapeID="_x0000_i1310" Type="Embed" r:id="rId443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易知直线</w:t>
      </w:r>
      <w:r>
        <w:object>
          <v:shape alt="eqIdf52a58fbaf4fea03567e88a9f0f6e37e" coordsize="21600,21600" filled="f" id="_x0000_i1311" o:ole="" o:oleicon="f" o:preferrelative="t" stroked="f" style="width:17.55pt;height:11.05pt" type="#_x0000_t75">
            <v:stroke joinstyle="miter"/>
            <v:imagedata o:title="eqIdf52a58fbaf4fea03567e88a9f0f6e37e" r:id="rId428"/>
            <o:lock aspectratio="t" v:ext="edit"/>
            <w10:anchorlock/>
          </v:shape>
          <o:OLEObject DrawAspect="Content" ObjectID="_1468076011" ProgID="Equation.DSMT4" ShapeID="_x0000_i1311" Type="Embed" r:id="rId444"/>
        </w:object>
      </w:r>
      <w:r>
        <w:t>斜率存在且不为0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设直线</w:t>
      </w:r>
      <w:r>
        <w:object>
          <v:shape alt="eqIdf52a58fbaf4fea03567e88a9f0f6e37e" coordsize="21600,21600" filled="f" id="_x0000_i1312" o:ole="" o:oleicon="f" o:preferrelative="t" stroked="f" style="width:17.55pt;height:11.05pt" type="#_x0000_t75">
            <v:stroke joinstyle="miter"/>
            <v:imagedata o:title="eqIdf52a58fbaf4fea03567e88a9f0f6e37e" r:id="rId428"/>
            <o:lock aspectratio="t" v:ext="edit"/>
            <w10:anchorlock/>
          </v:shape>
          <o:OLEObject DrawAspect="Content" ObjectID="_1468076012" ProgID="Equation.DSMT4" ShapeID="_x0000_i1312" Type="Embed" r:id="rId445"/>
        </w:object>
      </w:r>
      <w:r>
        <w:t>方程为：</w:t>
      </w:r>
      <w:r>
        <w:object>
          <v:shape alt="eqId013a476d9d1bcac7828d0f239495962a" coordsize="21600,21600" filled="f" id="_x0000_i1313" o:ole="" o:oleicon="f" o:preferrelative="t" stroked="f" style="width:80.05pt;height:17.85pt" type="#_x0000_t75">
            <v:stroke joinstyle="miter"/>
            <v:imagedata o:title="eqId013a476d9d1bcac7828d0f239495962a" r:id="rId430"/>
            <o:lock aspectratio="t" v:ext="edit"/>
            <w10:anchorlock/>
          </v:shape>
          <o:OLEObject DrawAspect="Content" ObjectID="_1468076013" ProgID="Equation.DSMT4" ShapeID="_x0000_i1313" Type="Embed" r:id="rId446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8e3a1467ecf286e3cadaf5aa006606f2" coordsize="21600,21600" filled="f" id="_x0000_i1314" o:ole="" o:oleicon="f" o:preferrelative="t" stroked="f" style="width:83.6pt;height:17.6pt" type="#_x0000_t75">
            <v:stroke joinstyle="miter"/>
            <v:imagedata o:title="eqId8e3a1467ecf286e3cadaf5aa006606f2" r:id="rId447"/>
            <o:lock aspectratio="t" v:ext="edit"/>
            <w10:anchorlock/>
          </v:shape>
          <o:OLEObject DrawAspect="Content" ObjectID="_1468076014" ProgID="Equation.DSMT4" ShapeID="_x0000_i1314" Type="Embed" r:id="rId448"/>
        </w:object>
      </w:r>
      <w:r>
        <w:t>则</w:t>
      </w:r>
      <w:r>
        <w:object>
          <v:shape alt="eqId380fe6e07fdd07f088af60b0d3d1f1af" coordsize="21600,21600" filled="f" id="_x0000_i1315" o:ole="" o:oleicon="f" o:preferrelative="t" stroked="f" style="width:50.1pt;height:17.8pt" type="#_x0000_t75">
            <v:stroke joinstyle="miter"/>
            <v:imagedata o:title="eqId380fe6e07fdd07f088af60b0d3d1f1af" r:id="rId449"/>
            <o:lock aspectratio="t" v:ext="edit"/>
            <w10:anchorlock/>
          </v:shape>
          <o:OLEObject DrawAspect="Content" ObjectID="_1468076015" ProgID="Equation.DSMT4" ShapeID="_x0000_i1315" Type="Embed" r:id="rId450"/>
        </w:object>
      </w:r>
      <w:r>
        <w:t>，联立</w:t>
      </w:r>
      <w:r>
        <w:object>
          <v:shape alt="eqIda7683ca44a621fb17efb8f477866dd7e" coordsize="21600,21600" filled="f" id="_x0000_i1316" o:ole="" o:oleicon="f" o:preferrelative="t" stroked="f" style="width:51pt;height:45.7pt" type="#_x0000_t75">
            <v:stroke joinstyle="miter"/>
            <v:imagedata o:title="eqIda7683ca44a621fb17efb8f477866dd7e" r:id="rId451"/>
            <o:lock aspectratio="t" v:ext="edit"/>
            <w10:anchorlock/>
          </v:shape>
          <o:OLEObject DrawAspect="Content" ObjectID="_1468076016" ProgID="Equation.DSMT4" ShapeID="_x0000_i1316" Type="Embed" r:id="rId452"/>
        </w:object>
      </w:r>
      <w:r>
        <w:t>得：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608a4670db092ae4d6889352446f6800" coordsize="21600,21600" filled="f" id="_x0000_i1317" o:ole="" o:oleicon="f" o:preferrelative="t" stroked="f" style="width:105.6pt;height:16.1pt" type="#_x0000_t75">
            <v:stroke joinstyle="miter"/>
            <v:imagedata o:title="eqId608a4670db092ae4d6889352446f6800" r:id="rId453"/>
            <o:lock aspectratio="t" v:ext="edit"/>
            <w10:anchorlock/>
          </v:shape>
          <o:OLEObject DrawAspect="Content" ObjectID="_1468076017" ProgID="Equation.DSMT4" ShapeID="_x0000_i1317" Type="Embed" r:id="rId45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43ad48c47d7b22278d502a4adc65d904" coordsize="21600,21600" filled="f" id="_x0000_i1318" o:ole="" o:oleicon="f" o:preferrelative="t" stroked="f" style="width:70.35pt;height:15pt" type="#_x0000_t75">
            <v:stroke joinstyle="miter"/>
            <v:imagedata o:title="eqId43ad48c47d7b22278d502a4adc65d904" r:id="rId455"/>
            <o:lock aspectratio="t" v:ext="edit"/>
            <w10:anchorlock/>
          </v:shape>
          <o:OLEObject DrawAspect="Content" ObjectID="_1468076018" ProgID="Equation.DSMT4" ShapeID="_x0000_i1318" Type="Embed" r:id="rId456"/>
        </w:object>
      </w:r>
      <w:r>
        <w:t>，</w:t>
      </w:r>
      <w:r>
        <w:object>
          <v:shape alt="eqId27779edc8935b5d44e635ba425c0fd05" coordsize="21600,21600" filled="f" id="_x0000_i1319" o:ole="" o:oleicon="f" o:preferrelative="t" stroked="f" style="width:78.25pt;height:27.5pt" type="#_x0000_t75">
            <v:stroke joinstyle="miter"/>
            <v:imagedata o:title="eqId27779edc8935b5d44e635ba425c0fd05" r:id="rId457"/>
            <o:lock aspectratio="t" v:ext="edit"/>
            <w10:anchorlock/>
          </v:shape>
          <o:OLEObject DrawAspect="Content" ObjectID="_1468076019" ProgID="Equation.DSMT4" ShapeID="_x0000_i1319" Type="Embed" r:id="rId458"/>
        </w:object>
      </w:r>
      <w:r>
        <w:t>，</w:t>
      </w:r>
      <w:r>
        <w:object>
          <v:shape alt="eqId8c4013cb327a51e7d8984816beb7b0d0" coordsize="21600,21600" filled="f" id="_x0000_i1320" o:ole="" o:oleicon="f" o:preferrelative="t" stroked="f" style="width:73.85pt;height:27pt" type="#_x0000_t75">
            <v:stroke joinstyle="miter"/>
            <v:imagedata o:title="eqId8c4013cb327a51e7d8984816beb7b0d0" r:id="rId459"/>
            <o:lock aspectratio="t" v:ext="edit"/>
            <w10:anchorlock/>
          </v:shape>
          <o:OLEObject DrawAspect="Content" ObjectID="_1468076020" ProgID="Equation.DSMT4" ShapeID="_x0000_i1320" Type="Embed" r:id="rId46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直线</w:t>
      </w:r>
      <w:r>
        <w:object>
          <v:shape alt="eqId6aa2b5e09f8ec785c59900a529390a02" coordsize="21600,21600" filled="f" id="_x0000_i1321" o:ole="" o:oleicon="f" o:preferrelative="t" stroked="f" style="width:16.7pt;height:11.1pt" type="#_x0000_t75">
            <v:stroke joinstyle="miter"/>
            <v:imagedata o:title="eqId6aa2b5e09f8ec785c59900a529390a02" r:id="rId146"/>
            <o:lock aspectratio="t" v:ext="edit"/>
            <w10:anchorlock/>
          </v:shape>
          <o:OLEObject DrawAspect="Content" ObjectID="_1468076021" ProgID="Equation.DSMT4" ShapeID="_x0000_i1321" Type="Embed" r:id="rId461"/>
        </w:object>
      </w:r>
      <w:r>
        <w:t>的方程为：</w:t>
      </w:r>
      <w:r>
        <w:object>
          <v:shape alt="eqId27cc294ead29ad0395344d7cf83d2b69" coordsize="21600,21600" filled="f" id="_x0000_i1322" o:ole="" o:oleicon="f" o:preferrelative="t" stroked="f" style="width:100.3pt;height:29.9pt" type="#_x0000_t75">
            <v:stroke joinstyle="miter"/>
            <v:imagedata o:title="eqId27cc294ead29ad0395344d7cf83d2b69" r:id="rId462"/>
            <o:lock aspectratio="t" v:ext="edit"/>
            <w10:anchorlock/>
          </v:shape>
          <o:OLEObject DrawAspect="Content" ObjectID="_1468076022" ProgID="Equation.DSMT4" ShapeID="_x0000_i1322" Type="Embed" r:id="rId463"/>
        </w:object>
      </w:r>
      <w:r>
        <w:t>，令</w:t>
      </w:r>
      <w:r>
        <w:object>
          <v:shape alt="eqIde2a7df955fc17e92fd86302f8c34664a" coordsize="21600,21600" filled="f" id="_x0000_i1323" o:ole="" o:oleicon="f" o:preferrelative="t" stroked="f" style="width:22.85pt;height:13.05pt" type="#_x0000_t75">
            <v:stroke joinstyle="miter"/>
            <v:imagedata o:title="eqIde2a7df955fc17e92fd86302f8c34664a" r:id="rId464"/>
            <o:lock aspectratio="t" v:ext="edit"/>
            <w10:anchorlock/>
          </v:shape>
          <o:OLEObject DrawAspect="Content" ObjectID="_1468076023" ProgID="Equation.DSMT4" ShapeID="_x0000_i1323" Type="Embed" r:id="rId465"/>
        </w:object>
      </w:r>
      <w:r>
        <w:t>，得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59790dd5f8e6b911792955d364cc4576" coordsize="21600,21600" filled="f" id="_x0000_i1324" o:ole="" o:oleicon="f" o:preferrelative="t" stroked="f" style="width:253.4pt;height:31.9pt" type="#_x0000_t75">
            <v:stroke joinstyle="miter"/>
            <v:imagedata o:title="eqId59790dd5f8e6b911792955d364cc4576" r:id="rId466"/>
            <o:lock aspectratio="t" v:ext="edit"/>
            <w10:anchorlock/>
          </v:shape>
          <o:OLEObject DrawAspect="Content" ObjectID="_1468076024" ProgID="Equation.DSMT4" ShapeID="_x0000_i1324" Type="Embed" r:id="rId46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即</w:t>
      </w:r>
      <w:r>
        <w:object>
          <v:shape alt="eqId48c7282b6e6f9893aa6a06a9c5529c9b" coordsize="21600,21600" filled="f" id="_x0000_i1325" o:ole="" o:oleicon="f" o:preferrelative="t" stroked="f" style="width:34.3pt;height:17.8pt" type="#_x0000_t75">
            <v:stroke joinstyle="miter"/>
            <v:imagedata o:title="eqId48c7282b6e6f9893aa6a06a9c5529c9b" r:id="rId422"/>
            <o:lock aspectratio="t" v:ext="edit"/>
            <w10:anchorlock/>
          </v:shape>
          <o:OLEObject DrawAspect="Content" ObjectID="_1468076025" ProgID="Equation.DSMT4" ShapeID="_x0000_i1325" Type="Embed" r:id="rId468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5．如图，四棱锥</w:t>
      </w:r>
      <w:r>
        <w:object>
          <v:shape alt="eqId0585b6c0f156eecf9662b9846d4eb693" coordsize="21600,21600" filled="f" id="_x0000_i1326" o:ole="" o:oleicon="f" o:preferrelative="t" stroked="f" style="width:48.35pt;height:12.55pt" type="#_x0000_t75">
            <v:stroke joinstyle="miter"/>
            <v:imagedata o:title="eqId0585b6c0f156eecf9662b9846d4eb693" r:id="rId152"/>
            <o:lock aspectratio="t" v:ext="edit"/>
            <w10:anchorlock/>
          </v:shape>
          <o:OLEObject DrawAspect="Content" ObjectID="_1468076026" ProgID="Equation.DSMT4" ShapeID="_x0000_i1326" Type="Embed" r:id="rId469"/>
        </w:object>
      </w:r>
      <w:r>
        <w:t>中，底面</w:t>
      </w:r>
      <w:r>
        <w:rPr>
          <w:rFonts w:ascii="Times New Roman" w:cs="Times New Roman" w:eastAsia="Times New Roman" w:hAnsi="Times New Roman"/>
          <w:i/>
        </w:rPr>
        <w:t>ABCD</w:t>
      </w:r>
      <w:r>
        <w:t>为矩形，</w:t>
      </w:r>
      <w:r>
        <w:object>
          <v:shape alt="eqIdccd4fd4b7a4d6b8ca0c5827c055a9ce7" coordsize="21600,21600" filled="f" id="_x0000_i1327" o:ole="" o:oleicon="f" o:preferrelative="t" stroked="f" style="width:25.5pt;height:11.1pt" type="#_x0000_t75">
            <v:stroke joinstyle="miter"/>
            <v:imagedata o:title="eqIdccd4fd4b7a4d6b8ca0c5827c055a9ce7" r:id="rId154"/>
            <o:lock aspectratio="t" v:ext="edit"/>
            <w10:anchorlock/>
          </v:shape>
          <o:OLEObject DrawAspect="Content" ObjectID="_1468076027" ProgID="Equation.DSMT4" ShapeID="_x0000_i1327" Type="Embed" r:id="rId470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BCD</w:t>
      </w:r>
      <w:r>
        <w:t>，</w:t>
      </w:r>
      <w:r>
        <w:rPr>
          <w:rFonts w:ascii="Times New Roman" w:cs="Times New Roman" w:eastAsia="Times New Roman" w:hAnsi="Times New Roman"/>
          <w:i/>
        </w:rPr>
        <w:t>E</w:t>
      </w:r>
      <w:r>
        <w:t>为</w:t>
      </w:r>
      <w:r>
        <w:rPr>
          <w:rFonts w:ascii="Times New Roman" w:cs="Times New Roman" w:eastAsia="Times New Roman" w:hAnsi="Times New Roman"/>
          <w:i/>
        </w:rPr>
        <w:t>PD</w:t>
      </w:r>
      <w:r>
        <w:t>的中点．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628775" cy="1114425"/>
            <wp:effectExtent b="9525" l="0" r="9525" t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9219" name="图片 4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(1)证明：</w:t>
      </w:r>
      <w:r>
        <w:object>
          <v:shape alt="eqIdd2be49c37e30a3ced0364c3e74d8c687" coordsize="21600,21600" filled="f" id="_x0000_i1328" o:ole="" o:oleicon="f" o:preferrelative="t" stroked="f" style="width:14.95pt;height:10.4pt" type="#_x0000_t75">
            <v:stroke joinstyle="miter"/>
            <v:imagedata o:title="eqIdd2be49c37e30a3ced0364c3e74d8c687" r:id="rId157"/>
            <o:lock aspectratio="t" v:ext="edit"/>
            <w10:anchorlock/>
          </v:shape>
          <o:OLEObject DrawAspect="Content" ObjectID="_1468076028" ProgID="Equation.DSMT4" ShapeID="_x0000_i1328" Type="Embed" r:id="rId471"/>
        </w:object>
      </w:r>
      <w:r>
        <w:object>
          <v:shape alt="eqId895d6f710d5f67e1d4c7408d50d77281" coordsize="21600,21600" filled="f" id="_x0000_i1329" o:ole="" o:oleicon="f" o:preferrelative="t" stroked="f" style="width:12.3pt;height:12.3pt" type="#_x0000_t75">
            <v:stroke joinstyle="miter"/>
            <v:imagedata o:title="eqId895d6f710d5f67e1d4c7408d50d77281" r:id="rId159"/>
            <o:lock aspectratio="t" v:ext="edit"/>
            <w10:anchorlock/>
          </v:shape>
          <o:OLEObject DrawAspect="Content" ObjectID="_1468076029" ProgID="Equation.DSMT4" ShapeID="_x0000_i1329" Type="Embed" r:id="rId472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EC</w: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设二面角</w:t>
      </w:r>
      <w:r>
        <w:object>
          <v:shape alt="eqIda03a08e6ea74ee085ed9dd4a05af94c2" coordsize="21600,21600" filled="f" id="_x0000_i1330" o:ole="" o:oleicon="f" o:preferrelative="t" stroked="f" style="width:51.9pt;height:12.15pt" type="#_x0000_t75">
            <v:stroke joinstyle="miter"/>
            <v:imagedata o:title="eqIda03a08e6ea74ee085ed9dd4a05af94c2" r:id="rId161"/>
            <o:lock aspectratio="t" v:ext="edit"/>
            <w10:anchorlock/>
          </v:shape>
          <o:OLEObject DrawAspect="Content" ObjectID="_1468076030" ProgID="Equation.DSMT4" ShapeID="_x0000_i1330" Type="Embed" r:id="rId473"/>
        </w:object>
      </w:r>
      <w:r>
        <w:t>为60°，</w:t>
      </w:r>
      <w:r>
        <w:object>
          <v:shape alt="eqId98823cbc09ca52df1fbcc446eba3e44f" coordsize="21600,21600" filled="f" id="_x0000_i1331" o:ole="" o:oleicon="f" o:preferrelative="t" stroked="f" style="width:30.75pt;height:11.4pt" type="#_x0000_t75">
            <v:stroke joinstyle="miter"/>
            <v:imagedata o:title="eqId98823cbc09ca52df1fbcc446eba3e44f" r:id="rId163"/>
            <o:lock aspectratio="t" v:ext="edit"/>
            <w10:anchorlock/>
          </v:shape>
          <o:OLEObject DrawAspect="Content" ObjectID="_1468076031" ProgID="Equation.DSMT4" ShapeID="_x0000_i1331" Type="Embed" r:id="rId474"/>
        </w:object>
      </w:r>
      <w:r>
        <w:t>，</w:t>
      </w:r>
      <w:r>
        <w:object>
          <v:shape alt="eqIdd783fe7f3ce673d5d21281174e7a7968" coordsize="21600,21600" filled="f" id="_x0000_i1332" o:ole="" o:oleicon="f" o:preferrelative="t" stroked="f" style="width:42.2pt;height:15.9pt" type="#_x0000_t75">
            <v:stroke joinstyle="miter"/>
            <v:imagedata o:title="eqIdd783fe7f3ce673d5d21281174e7a7968" r:id="rId165"/>
            <o:lock aspectratio="t" v:ext="edit"/>
            <w10:anchorlock/>
          </v:shape>
          <o:OLEObject DrawAspect="Content" ObjectID="_1468076032" ProgID="Equation.DSMT4" ShapeID="_x0000_i1332" Type="Embed" r:id="rId475"/>
        </w:object>
      </w:r>
      <w:r>
        <w:t>，求三棱锥</w:t>
      </w:r>
      <w:r>
        <w:object>
          <v:shape alt="eqIdb565e518d475a50358fedff2f0bb8dec" coordsize="21600,21600" filled="f" id="_x0000_i1333" o:ole="" o:oleicon="f" o:preferrelative="t" stroked="f" style="width:42.2pt;height:12.05pt" type="#_x0000_t75">
            <v:stroke joinstyle="miter"/>
            <v:imagedata o:title="eqIdb565e518d475a50358fedff2f0bb8dec" r:id="rId167"/>
            <o:lock aspectratio="t" v:ext="edit"/>
            <w10:anchorlock/>
          </v:shape>
          <o:OLEObject DrawAspect="Content" ObjectID="_1468076033" ProgID="Equation.DSMT4" ShapeID="_x0000_i1333" Type="Embed" r:id="rId476"/>
        </w:object>
      </w:r>
      <w:r>
        <w:t>的体积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证明见解析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42ec13ca7115ccd73a9d793758f1c170" coordsize="21600,21600" filled="f" id="_x0000_i1334" o:ole="" o:oleicon="f" o:preferrelative="t" stroked="f" style="width:17.55pt;height:29.65pt" type="#_x0000_t75">
            <v:stroke joinstyle="miter"/>
            <v:imagedata o:title="eqId42ec13ca7115ccd73a9d793758f1c170" r:id="rId477"/>
            <o:lock aspectratio="t" v:ext="edit"/>
            <w10:anchorlock/>
          </v:shape>
          <o:OLEObject DrawAspect="Content" ObjectID="_1468076034" ProgID="Equation.DSMT4" ShapeID="_x0000_i1334" Type="Embed" r:id="rId478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作出辅助线，证明出</w:t>
      </w:r>
      <w:r>
        <w:object>
          <v:shape alt="eqId900c45b70000496dd80d0c823cb74109" coordsize="21600,21600" filled="f" id="_x0000_i1335" o:ole="" o:oleicon="f" o:preferrelative="t" stroked="f" style="width:42.2pt;height:12.05pt" type="#_x0000_t75">
            <v:stroke joinstyle="miter"/>
            <v:imagedata o:title="eqId900c45b70000496dd80d0c823cb74109" r:id="rId479"/>
            <o:lock aspectratio="t" v:ext="edit"/>
            <w10:anchorlock/>
          </v:shape>
          <o:OLEObject DrawAspect="Content" ObjectID="_1468076035" ProgID="Equation.DSMT4" ShapeID="_x0000_i1335" Type="Embed" r:id="rId480"/>
        </w:object>
      </w:r>
      <w:r>
        <w:t>，得到线面平行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建立空间直角坐标系，由二面角大小求出</w:t>
      </w:r>
      <w:r>
        <w:object>
          <v:shape alt="eqIdf52a58fbaf4fea03567e88a9f0f6e37e" coordsize="21600,21600" filled="f" id="_x0000_i1336" o:ole="" o:oleicon="f" o:preferrelative="t" stroked="f" style="width:17.55pt;height:11.05pt" type="#_x0000_t75">
            <v:stroke joinstyle="miter"/>
            <v:imagedata o:title="eqIdf52a58fbaf4fea03567e88a9f0f6e37e" r:id="rId428"/>
            <o:lock aspectratio="t" v:ext="edit"/>
            <w10:anchorlock/>
          </v:shape>
          <o:OLEObject DrawAspect="Content" ObjectID="_1468076036" ProgID="Equation.DSMT4" ShapeID="_x0000_i1336" Type="Embed" r:id="rId481"/>
        </w:object>
      </w:r>
      <w:r>
        <w:t>，进而得到三棱锥的体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证明：连接</w:t>
      </w:r>
      <w:r>
        <w:rPr>
          <w:rFonts w:ascii="Times New Roman" w:cs="Times New Roman" w:eastAsia="Times New Roman" w:hAnsi="Times New Roman"/>
          <w:i/>
        </w:rPr>
        <w:t>BD</w:t>
      </w:r>
      <w:r>
        <w:t>交</w:t>
      </w:r>
      <w:r>
        <w:rPr>
          <w:rFonts w:ascii="Times New Roman" w:cs="Times New Roman" w:eastAsia="Times New Roman" w:hAnsi="Times New Roman"/>
          <w:i/>
        </w:rPr>
        <w:t>AC</w:t>
      </w:r>
      <w:r>
        <w:t>于点</w:t>
      </w:r>
      <w:r>
        <w:rPr>
          <w:rFonts w:ascii="Times New Roman" w:cs="Times New Roman" w:eastAsia="Times New Roman" w:hAnsi="Times New Roman"/>
          <w:i/>
        </w:rPr>
        <w:t>O</w:t>
      </w:r>
      <w:r>
        <w:t>，连按</w:t>
      </w:r>
      <w:r>
        <w:rPr>
          <w:rFonts w:ascii="Times New Roman" w:cs="Times New Roman" w:eastAsia="Times New Roman" w:hAnsi="Times New Roman"/>
          <w:i/>
        </w:rPr>
        <w:t>OE</w: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828800" cy="1257300"/>
            <wp:effectExtent b="0" l="0" r="0" t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490400" name="图片 100002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底面</w:t>
      </w:r>
      <w:r>
        <w:rPr>
          <w:rFonts w:ascii="Times New Roman" w:cs="Times New Roman" w:eastAsia="Times New Roman" w:hAnsi="Times New Roman"/>
          <w:i/>
        </w:rPr>
        <w:t>ABCD</w:t>
      </w:r>
      <w:r>
        <w:t>为矩形，所以点</w:t>
      </w:r>
      <w:r>
        <w:rPr>
          <w:rFonts w:ascii="Times New Roman" w:cs="Times New Roman" w:eastAsia="Times New Roman" w:hAnsi="Times New Roman"/>
          <w:i/>
        </w:rPr>
        <w:t>O</w:t>
      </w:r>
      <w:r>
        <w:t>为</w:t>
      </w:r>
      <w:r>
        <w:rPr>
          <w:rFonts w:ascii="Times New Roman" w:cs="Times New Roman" w:eastAsia="Times New Roman" w:hAnsi="Times New Roman"/>
          <w:i/>
        </w:rPr>
        <w:t>BD</w:t>
      </w:r>
      <w:r>
        <w:t>的中点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</w:t>
      </w:r>
      <w:r>
        <w:rPr>
          <w:rFonts w:ascii="Times New Roman" w:cs="Times New Roman" w:eastAsia="Times New Roman" w:hAnsi="Times New Roman"/>
          <w:i/>
        </w:rPr>
        <w:t>E</w:t>
      </w:r>
      <w:r>
        <w:t>为</w:t>
      </w:r>
      <w:r>
        <w:rPr>
          <w:rFonts w:ascii="Times New Roman" w:cs="Times New Roman" w:eastAsia="Times New Roman" w:hAnsi="Times New Roman"/>
          <w:i/>
        </w:rPr>
        <w:t>PD</w:t>
      </w:r>
      <w:r>
        <w:t>的中点，所以</w:t>
      </w:r>
      <w:r>
        <w:object>
          <v:shape alt="eqId900c45b70000496dd80d0c823cb74109" coordsize="21600,21600" filled="f" id="_x0000_i1337" o:ole="" o:oleicon="f" o:preferrelative="t" stroked="f" style="width:42.2pt;height:12.05pt" type="#_x0000_t75">
            <v:stroke joinstyle="miter"/>
            <v:imagedata o:title="eqId900c45b70000496dd80d0c823cb74109" r:id="rId479"/>
            <o:lock aspectratio="t" v:ext="edit"/>
            <w10:anchorlock/>
          </v:shape>
          <o:OLEObject DrawAspect="Content" ObjectID="_1468076037" ProgID="Equation.DSMT4" ShapeID="_x0000_i1337" Type="Embed" r:id="rId48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145fb1210fdd76686de739d5f6c14152" coordsize="21600,21600" filled="f" id="_x0000_i1338" o:ole="" o:oleicon="f" o:preferrelative="t" stroked="f" style="width:27.25pt;height:12.45pt" type="#_x0000_t75">
            <v:stroke joinstyle="miter"/>
            <v:imagedata o:title="eqId145fb1210fdd76686de739d5f6c14152" r:id="rId484"/>
            <o:lock aspectratio="t" v:ext="edit"/>
            <w10:anchorlock/>
          </v:shape>
          <o:OLEObject DrawAspect="Content" ObjectID="_1468076038" ProgID="Equation.DSMT4" ShapeID="_x0000_i1338" Type="Embed" r:id="rId485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EC</w:t>
      </w:r>
      <w:r>
        <w:t>，</w:t>
      </w:r>
      <w:r>
        <w:object>
          <v:shape alt="eqId83cb1f43ac8076f7c9721863329731d0" coordsize="21600,21600" filled="f" id="_x0000_i1339" o:ole="" o:oleicon="f" o:preferrelative="t" stroked="f" style="width:23.75pt;height:11.2pt" type="#_x0000_t75">
            <v:stroke joinstyle="miter"/>
            <v:imagedata o:title="eqId83cb1f43ac8076f7c9721863329731d0" r:id="rId486"/>
            <o:lock aspectratio="t" v:ext="edit"/>
            <w10:anchorlock/>
          </v:shape>
          <o:OLEObject DrawAspect="Content" ObjectID="_1468076039" ProgID="Equation.DSMT4" ShapeID="_x0000_i1339" Type="Embed" r:id="rId487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EC</w: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aa0651af49ab42b58098873b46975650" coordsize="21600,21600" filled="f" id="_x0000_i1340" o:ole="" o:oleicon="f" o:preferrelative="t" stroked="f" style="width:27.25pt;height:12.6pt" type="#_x0000_t75">
            <v:stroke joinstyle="miter"/>
            <v:imagedata o:title="eqIdaa0651af49ab42b58098873b46975650" r:id="rId488"/>
            <o:lock aspectratio="t" v:ext="edit"/>
            <w10:anchorlock/>
          </v:shape>
          <o:OLEObject DrawAspect="Content" ObjectID="_1468076040" ProgID="Equation.DSMT4" ShapeID="_x0000_i1340" Type="Embed" r:id="rId489"/>
        </w:object>
      </w:r>
      <w:r>
        <w:t>平面</w:t>
      </w:r>
      <w:r>
        <w:rPr>
          <w:rFonts w:ascii="Times New Roman" w:cs="Times New Roman" w:eastAsia="Times New Roman" w:hAnsi="Times New Roman"/>
          <w:i/>
        </w:rPr>
        <w:t>AEC</w: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以</w:t>
      </w:r>
      <w:r>
        <w:rPr>
          <w:rFonts w:ascii="Times New Roman" w:cs="Times New Roman" w:eastAsia="Times New Roman" w:hAnsi="Times New Roman"/>
          <w:i/>
        </w:rPr>
        <w:t>A</w:t>
      </w:r>
      <w:r>
        <w:t>为原点，直线</w:t>
      </w:r>
      <w:r>
        <w:rPr>
          <w:rFonts w:ascii="Times New Roman" w:cs="Times New Roman" w:eastAsia="Times New Roman" w:hAnsi="Times New Roman"/>
          <w:i/>
        </w:rPr>
        <w:t>AB</w:t>
      </w:r>
      <w:r>
        <w:t>、</w:t>
      </w:r>
      <w:r>
        <w:rPr>
          <w:rFonts w:ascii="Times New Roman" w:cs="Times New Roman" w:eastAsia="Times New Roman" w:hAnsi="Times New Roman"/>
          <w:i/>
        </w:rPr>
        <w:t>AD</w:t>
      </w:r>
      <w:r>
        <w:t>、</w:t>
      </w:r>
      <w:r>
        <w:rPr>
          <w:rFonts w:ascii="Times New Roman" w:cs="Times New Roman" w:eastAsia="Times New Roman" w:hAnsi="Times New Roman"/>
          <w:i/>
        </w:rPr>
        <w:t>AP</w:t>
      </w:r>
      <w:r>
        <w:t>分别为</w:t>
      </w:r>
      <w:r>
        <w:rPr>
          <w:rFonts w:ascii="Times New Roman" w:cs="Times New Roman" w:eastAsia="Times New Roman" w:hAnsi="Times New Roman"/>
          <w:i/>
        </w:rPr>
        <w:t>x</w:t>
      </w:r>
      <w:r>
        <w:t>、</w:t>
      </w:r>
      <w:r>
        <w:rPr>
          <w:rFonts w:ascii="Times New Roman" w:cs="Times New Roman" w:eastAsia="Times New Roman" w:hAnsi="Times New Roman"/>
          <w:i/>
        </w:rPr>
        <w:t>y</w:t>
      </w:r>
      <w:r>
        <w:t>、</w:t>
      </w:r>
      <w:r>
        <w:rPr>
          <w:rFonts w:ascii="Times New Roman" w:cs="Times New Roman" w:eastAsia="Times New Roman" w:hAnsi="Times New Roman"/>
          <w:i/>
        </w:rPr>
        <w:t>z</w:t>
      </w:r>
      <w:r>
        <w:t>轴建立空间直角坐标系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2152650" cy="1504950"/>
            <wp:effectExtent b="0" l="0" r="0" t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557179" name="图片 100003"/>
                    <pic:cNvPicPr>
                      <a:picLocks noChangeAspect="1"/>
                    </pic:cNvPicPr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F2F2F2" w:val="clear"/>
        <w:spacing w:line="360" w:lineRule="auto"/>
        <w:jc w:val="left"/>
        <w:textAlignment w:val="center"/>
      </w:pPr>
      <w:r>
        <w:t>设</w:t>
      </w:r>
      <w:r>
        <w:object>
          <v:shape alt="eqId6d42e97eee705d164e6ac6de9ecd6d1f" coordsize="21600,21600" filled="f" id="_x0000_i1341" o:ole="" o:oleicon="f" o:preferrelative="t" stroked="f" style="width:29.9pt;height:11.2pt" type="#_x0000_t75">
            <v:stroke joinstyle="miter"/>
            <v:imagedata o:title="eqId6d42e97eee705d164e6ac6de9ecd6d1f" r:id="rId491"/>
            <o:lock aspectratio="t" v:ext="edit"/>
            <w10:anchorlock/>
          </v:shape>
          <o:OLEObject DrawAspect="Content" ObjectID="_1468076041" ProgID="Equation.DSMT4" ShapeID="_x0000_i1341" Type="Embed" r:id="rId492"/>
        </w:object>
      </w:r>
      <w:r>
        <w:t>，则</w:t>
      </w:r>
      <w:r>
        <w:object>
          <v:shape alt="eqId0cd5a24c8bee47954ef0e24f58ab18a1" coordsize="21600,21600" filled="f" id="_x0000_i1342" o:ole="" o:oleicon="f" o:preferrelative="t" stroked="f" style="width:51pt;height:21.2pt" type="#_x0000_t75">
            <v:stroke joinstyle="miter"/>
            <v:imagedata o:title="eqId0cd5a24c8bee47954ef0e24f58ab18a1" r:id="rId493"/>
            <o:lock aspectratio="t" v:ext="edit"/>
            <w10:anchorlock/>
          </v:shape>
          <o:OLEObject DrawAspect="Content" ObjectID="_1468076042" ProgID="Equation.DSMT4" ShapeID="_x0000_i1342" Type="Embed" r:id="rId494"/>
        </w:object>
      </w:r>
      <w:r>
        <w:t>，</w:t>
      </w:r>
      <w:r>
        <w:object>
          <v:shape alt="eqId8a42bc893aeabafad84da3e66e73f885" coordsize="21600,21600" filled="f" id="_x0000_i1343" o:ole="" o:oleicon="f" o:preferrelative="t" stroked="f" style="width:43.1pt;height:17.85pt" type="#_x0000_t75">
            <v:stroke joinstyle="miter"/>
            <v:imagedata o:title="eqId8a42bc893aeabafad84da3e66e73f885" r:id="rId495"/>
            <o:lock aspectratio="t" v:ext="edit"/>
            <w10:anchorlock/>
          </v:shape>
          <o:OLEObject DrawAspect="Content" ObjectID="_1468076043" ProgID="Equation.DSMT4" ShapeID="_x0000_i1343" Type="Embed" r:id="rId496"/>
        </w:object>
      </w:r>
      <w:r>
        <w:t>，</w:t>
      </w:r>
      <w:r>
        <w:object>
          <v:shape alt="eqId498a410839a50f05543e75ea0ac0053e" coordsize="21600,21600" filled="f" id="_x0000_i1344" o:ole="" o:oleicon="f" o:preferrelative="t" stroked="f" style="width:57.2pt;height:34.85pt" type="#_x0000_t75">
            <v:stroke joinstyle="miter"/>
            <v:imagedata o:title="eqId498a410839a50f05543e75ea0ac0053e" r:id="rId497"/>
            <o:lock aspectratio="t" v:ext="edit"/>
            <w10:anchorlock/>
          </v:shape>
          <o:OLEObject DrawAspect="Content" ObjectID="_1468076044" ProgID="Equation.DSMT4" ShapeID="_x0000_i1344" Type="Embed" r:id="rId498"/>
        </w:object>
      </w:r>
      <w:r>
        <w:t>，</w:t>
      </w:r>
      <w:r>
        <w:object>
          <v:shape alt="eqIdb59515b9eb8947b0c43b7a0b8eb16a34" coordsize="21600,21600" filled="f" id="_x0000_i1345" o:ole="" o:oleicon="f" o:preferrelative="t" stroked="f" style="width:44.85pt;height:20pt" type="#_x0000_t75">
            <v:stroke joinstyle="miter"/>
            <v:imagedata o:title="eqIdb59515b9eb8947b0c43b7a0b8eb16a34" r:id="rId499"/>
            <o:lock aspectratio="t" v:ext="edit"/>
            <w10:anchorlock/>
          </v:shape>
          <o:OLEObject DrawAspect="Content" ObjectID="_1468076045" ProgID="Equation.DSMT4" ShapeID="_x0000_i1345" Type="Embed" r:id="rId50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aa3ac2c3ed368dd2027b61b5bf4069ac" coordsize="21600,21600" filled="f" id="_x0000_i1346" o:ole="" o:oleicon="f" o:preferrelative="t" stroked="f" style="width:73pt;height:34.65pt" type="#_x0000_t75">
            <v:stroke joinstyle="miter"/>
            <v:imagedata o:title="eqIdaa3ac2c3ed368dd2027b61b5bf4069ac" r:id="rId501"/>
            <o:lock aspectratio="t" v:ext="edit"/>
            <w10:anchorlock/>
          </v:shape>
          <o:OLEObject DrawAspect="Content" ObjectID="_1468076046" ProgID="Equation.DSMT4" ShapeID="_x0000_i1346" Type="Embed" r:id="rId502"/>
        </w:object>
      </w:r>
      <w:r>
        <w:t>，</w:t>
      </w:r>
      <w:r>
        <w:object>
          <v:shape alt="eqIdff59028296f55c3d302d7beb87281bc9" coordsize="21600,21600" filled="f" id="_x0000_i1347" o:ole="" o:oleicon="f" o:preferrelative="t" stroked="f" style="width:67.7pt;height:21pt" type="#_x0000_t75">
            <v:stroke joinstyle="miter"/>
            <v:imagedata o:title="eqIdff59028296f55c3d302d7beb87281bc9" r:id="rId503"/>
            <o:lock aspectratio="t" v:ext="edit"/>
            <w10:anchorlock/>
          </v:shape>
          <o:OLEObject DrawAspect="Content" ObjectID="_1468076047" ProgID="Equation.DSMT4" ShapeID="_x0000_i1347" Type="Embed" r:id="rId50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设</w:t>
      </w:r>
      <w:r>
        <w:object>
          <v:shape alt="eqIdd88d1b1226e86580fa05d29f74d5f845" coordsize="21600,21600" filled="f" id="_x0000_i1348" o:ole="" o:oleicon="f" o:preferrelative="t" stroked="f" style="width:51.9pt;height:18.35pt" type="#_x0000_t75">
            <v:stroke joinstyle="miter"/>
            <v:imagedata o:title="eqIdd88d1b1226e86580fa05d29f74d5f845" r:id="rId505"/>
            <o:lock aspectratio="t" v:ext="edit"/>
            <w10:anchorlock/>
          </v:shape>
          <o:OLEObject DrawAspect="Content" ObjectID="_1468076048" ProgID="Equation.DSMT4" ShapeID="_x0000_i1348" Type="Embed" r:id="rId506"/>
        </w:object>
      </w:r>
      <w:r>
        <w:t>是平面</w:t>
      </w:r>
      <w:r>
        <w:rPr>
          <w:rFonts w:ascii="Times New Roman" w:cs="Times New Roman" w:eastAsia="Times New Roman" w:hAnsi="Times New Roman"/>
          <w:i/>
        </w:rPr>
        <w:t>AEC</w:t>
      </w:r>
      <w:r>
        <w:t>的法向量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则</w:t>
      </w:r>
      <w:r>
        <w:object>
          <v:shape alt="eqId81bd383a8b530d2da5d8fa385111cf3f" coordsize="21600,21600" filled="f" id="_x0000_i1349" o:ole="" o:oleicon="f" o:preferrelative="t" stroked="f" style="width:104.7pt;height:49.4pt" type="#_x0000_t75">
            <v:stroke joinstyle="miter"/>
            <v:imagedata o:title="eqId81bd383a8b530d2da5d8fa385111cf3f" r:id="rId507"/>
            <o:lock aspectratio="t" v:ext="edit"/>
            <w10:anchorlock/>
          </v:shape>
          <o:OLEObject DrawAspect="Content" ObjectID="_1468076049" ProgID="Equation.DSMT4" ShapeID="_x0000_i1349" Type="Embed" r:id="rId508"/>
        </w:object>
      </w:r>
      <w:r>
        <w:t>，解得：</w:t>
      </w:r>
      <w:r>
        <w:object>
          <v:shape alt="eqIde8a50d8147f6348b05f70e7f57129bb4" coordsize="21600,21600" filled="f" id="_x0000_i1350" o:ole="" o:oleicon="f" o:preferrelative="t" stroked="f" style="width:53.65pt;height:49.65pt" type="#_x0000_t75">
            <v:stroke joinstyle="miter"/>
            <v:imagedata o:title="eqIde8a50d8147f6348b05f70e7f57129bb4" r:id="rId509"/>
            <o:lock aspectratio="t" v:ext="edit"/>
            <w10:anchorlock/>
          </v:shape>
          <o:OLEObject DrawAspect="Content" ObjectID="_1468076050" ProgID="Equation.DSMT4" ShapeID="_x0000_i1350" Type="Embed" r:id="rId51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令</w:t>
      </w:r>
      <w:r>
        <w:object>
          <v:shape alt="eqIddb4f3ea707431e69ce7f67f20b09c5ae" coordsize="21600,21600" filled="f" id="_x0000_i1351" o:ole="" o:oleicon="f" o:preferrelative="t" stroked="f" style="width:31.65pt;height:15.8pt" type="#_x0000_t75">
            <v:stroke joinstyle="miter"/>
            <v:imagedata o:title="eqIddb4f3ea707431e69ce7f67f20b09c5ae" r:id="rId511"/>
            <o:lock aspectratio="t" v:ext="edit"/>
            <w10:anchorlock/>
          </v:shape>
          <o:OLEObject DrawAspect="Content" ObjectID="_1468076051" ProgID="Equation.DSMT4" ShapeID="_x0000_i1351" Type="Embed" r:id="rId512"/>
        </w:object>
      </w:r>
      <w:r>
        <w:t>，得</w:t>
      </w:r>
      <w:r>
        <w:object>
          <v:shape alt="eqIdaf0582945d43993fa69480d95312f799" coordsize="21600,21600" filled="f" id="_x0000_i1352" o:ole="" o:oleicon="f" o:preferrelative="t" stroked="f" style="width:82.7pt;height:21.15pt" type="#_x0000_t75">
            <v:stroke joinstyle="miter"/>
            <v:imagedata o:title="eqIdaf0582945d43993fa69480d95312f799" r:id="rId513"/>
            <o:lock aspectratio="t" v:ext="edit"/>
            <w10:anchorlock/>
          </v:shape>
          <o:OLEObject DrawAspect="Content" ObjectID="_1468076052" ProgID="Equation.DSMT4" ShapeID="_x0000_i1352" Type="Embed" r:id="rId51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因为</w:t>
      </w:r>
      <w:r>
        <w:object>
          <v:shape alt="eqId8b1f3e5de490564f82958694640217d2" coordsize="21600,21600" filled="f" id="_x0000_i1353" o:ole="" o:oleicon="f" o:preferrelative="t" stroked="f" style="width:58.95pt;height:18.55pt" type="#_x0000_t75">
            <v:stroke joinstyle="miter"/>
            <v:imagedata o:title="eqId8b1f3e5de490564f82958694640217d2" r:id="rId515"/>
            <o:lock aspectratio="t" v:ext="edit"/>
            <w10:anchorlock/>
          </v:shape>
          <o:OLEObject DrawAspect="Content" ObjectID="_1468076053" ProgID="Equation.DSMT4" ShapeID="_x0000_i1353" Type="Embed" r:id="rId516"/>
        </w:object>
      </w:r>
      <w:r>
        <w:t>是平面</w:t>
      </w:r>
      <w:r>
        <w:rPr>
          <w:rFonts w:ascii="Times New Roman" w:cs="Times New Roman" w:eastAsia="Times New Roman" w:hAnsi="Times New Roman"/>
          <w:i/>
        </w:rPr>
        <w:t>AED</w:t>
      </w:r>
      <w:r>
        <w:t>的一个法向量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2f65496c7cf07ab57dc9a41d526b4b1b" coordsize="21600,21600" filled="f" id="_x0000_i1354" o:ole="" o:oleicon="f" o:preferrelative="t" stroked="f" style="width:172.45pt;height:32.35pt" type="#_x0000_t75">
            <v:stroke joinstyle="miter"/>
            <v:imagedata o:title="eqId2f65496c7cf07ab57dc9a41d526b4b1b" r:id="rId517"/>
            <o:lock aspectratio="t" v:ext="edit"/>
            <w10:anchorlock/>
          </v:shape>
          <o:OLEObject DrawAspect="Content" ObjectID="_1468076054" ProgID="Equation.DSMT4" ShapeID="_x0000_i1354" Type="Embed" r:id="rId518"/>
        </w:object>
      </w:r>
      <w:r>
        <w:t>，解得</w:t>
      </w:r>
      <w:r>
        <w:object>
          <v:shape alt="eqId5c712829d60b4ea93966a5c68c24d677" coordsize="21600,21600" filled="f" id="_x0000_i1355" o:ole="" o:oleicon="f" o:preferrelative="t" stroked="f" style="width:26.4pt;height:27.05pt" type="#_x0000_t75">
            <v:stroke joinstyle="miter"/>
            <v:imagedata o:title="eqId5c712829d60b4ea93966a5c68c24d677" r:id="rId519"/>
            <o:lock aspectratio="t" v:ext="edit"/>
            <w10:anchorlock/>
          </v:shape>
          <o:OLEObject DrawAspect="Content" ObjectID="_1468076055" ProgID="Equation.DSMT4" ShapeID="_x0000_i1355" Type="Embed" r:id="rId52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ed985e761d8d2e49f75074ce010c0c4f" coordsize="21600,21600" filled="f" id="_x0000_i1356" o:ole="" o:oleicon="f" o:preferrelative="t" stroked="f" style="width:249pt;height:29.7pt" type="#_x0000_t75">
            <v:stroke joinstyle="miter"/>
            <v:imagedata o:title="eqIded985e761d8d2e49f75074ce010c0c4f" r:id="rId521"/>
            <o:lock aspectratio="t" v:ext="edit"/>
            <w10:anchorlock/>
          </v:shape>
          <o:OLEObject DrawAspect="Content" ObjectID="_1468076056" ProgID="Equation.DSMT4" ShapeID="_x0000_i1356" Type="Embed" r:id="rId522"/>
        </w:object>
      </w:r>
    </w:p>
    <w:p>
      <w:pPr>
        <w:sectPr>
          <w:headerReference r:id="rId523" w:type="default"/>
          <w:footerReference r:id="rId524" w:type="default"/>
          <w:pgSz w:h="16838" w:orient="landscape" w:w="23811"/>
          <w:pgMar w:bottom="1803" w:footer="992" w:gutter="0" w:header="851" w:left="1440" w:right="1440" w:top="1803"/>
          <w:cols w:equalWidth="0" w:num="2" w:space="708">
            <w:col w:space="425" w:w="10253"/>
            <w:col w:w="10253"/>
          </w:cols>
          <w:rtlGutter w:val="0"/>
          <w:docGrid w:charSpace="0" w:linePitch="315" w:type="lines"/>
        </w:sectPr>
      </w:pPr>
    </w:p>
    <w:p>
      <w:r>
        <w:drawing>
          <wp:inline>
            <wp:extent cx="6510655" cy="7791784"/>
            <wp:docPr descr="promotion-pages" id="1003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870337" name=""/>
                    <pic:cNvPicPr>
                      <a:picLocks noChangeAspect="1"/>
                    </pic:cNvPicPr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6510655" cy="7791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h="16838" w:w="23811"/>
      <w:pgMar w:footer="708" w:head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76D622DF"/>
    <w:multiLevelType w:val="singleLevel"/>
    <w:tmpl w:val="76D622DF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882676F"/>
    <w:rsid w:val="004151FC"/>
    <w:rsid w:val="00C02FC6"/>
    <w:rsid w:val="052F1F5B"/>
    <w:rsid w:val="1882676F"/>
    <w:rsid w:val="50307BF7"/>
    <w:rsid w:val="63C2215C"/>
  </w:rsids>
  <w:docVars>
    <w:docVar w:name="commondata" w:val="eyJoZGlkIjoiZGMwY2JlNmViZmIxMzRhOTMxNWFlOTI1MjY0ODljMW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9.bin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oleObject" Target="embeddings/oleObject68.bin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png" /><Relationship Id="rId157" Type="http://schemas.openxmlformats.org/officeDocument/2006/relationships/image" Target="media/image74.wmf" /><Relationship Id="rId158" Type="http://schemas.openxmlformats.org/officeDocument/2006/relationships/oleObject" Target="embeddings/oleObject80.bin" /><Relationship Id="rId159" Type="http://schemas.openxmlformats.org/officeDocument/2006/relationships/image" Target="media/image75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1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image" Target="media/image79.wmf" /><Relationship Id="rId168" Type="http://schemas.openxmlformats.org/officeDocument/2006/relationships/oleObject" Target="embeddings/oleObject85.bin" /><Relationship Id="rId169" Type="http://schemas.openxmlformats.org/officeDocument/2006/relationships/oleObject" Target="embeddings/oleObject86.bin" /><Relationship Id="rId17" Type="http://schemas.openxmlformats.org/officeDocument/2006/relationships/image" Target="media/image8.wmf" /><Relationship Id="rId170" Type="http://schemas.openxmlformats.org/officeDocument/2006/relationships/oleObject" Target="embeddings/oleObject87.bin" /><Relationship Id="rId171" Type="http://schemas.openxmlformats.org/officeDocument/2006/relationships/oleObject" Target="embeddings/oleObject88.bin" /><Relationship Id="rId172" Type="http://schemas.openxmlformats.org/officeDocument/2006/relationships/oleObject" Target="embeddings/oleObject89.bin" /><Relationship Id="rId173" Type="http://schemas.openxmlformats.org/officeDocument/2006/relationships/oleObject" Target="embeddings/oleObject90.bin" /><Relationship Id="rId174" Type="http://schemas.openxmlformats.org/officeDocument/2006/relationships/oleObject" Target="embeddings/oleObject91.bin" /><Relationship Id="rId175" Type="http://schemas.openxmlformats.org/officeDocument/2006/relationships/oleObject" Target="embeddings/oleObject92.bin" /><Relationship Id="rId176" Type="http://schemas.openxmlformats.org/officeDocument/2006/relationships/oleObject" Target="embeddings/oleObject93.bin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oleObject" Target="embeddings/oleObject98.bin" /><Relationship Id="rId183" Type="http://schemas.openxmlformats.org/officeDocument/2006/relationships/oleObject" Target="embeddings/oleObject99.bin" /><Relationship Id="rId184" Type="http://schemas.openxmlformats.org/officeDocument/2006/relationships/oleObject" Target="embeddings/oleObject100.bin" /><Relationship Id="rId185" Type="http://schemas.openxmlformats.org/officeDocument/2006/relationships/oleObject" Target="embeddings/oleObject101.bin" /><Relationship Id="rId186" Type="http://schemas.openxmlformats.org/officeDocument/2006/relationships/oleObject" Target="embeddings/oleObject102.bin" /><Relationship Id="rId187" Type="http://schemas.openxmlformats.org/officeDocument/2006/relationships/oleObject" Target="embeddings/oleObject103.bin" /><Relationship Id="rId188" Type="http://schemas.openxmlformats.org/officeDocument/2006/relationships/oleObject" Target="embeddings/oleObject104.bin" /><Relationship Id="rId189" Type="http://schemas.openxmlformats.org/officeDocument/2006/relationships/oleObject" Target="embeddings/oleObject105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106.bin" /><Relationship Id="rId191" Type="http://schemas.openxmlformats.org/officeDocument/2006/relationships/oleObject" Target="embeddings/oleObject107.bin" /><Relationship Id="rId192" Type="http://schemas.openxmlformats.org/officeDocument/2006/relationships/oleObject" Target="embeddings/oleObject108.bin" /><Relationship Id="rId193" Type="http://schemas.openxmlformats.org/officeDocument/2006/relationships/oleObject" Target="embeddings/oleObject109.bin" /><Relationship Id="rId194" Type="http://schemas.openxmlformats.org/officeDocument/2006/relationships/oleObject" Target="embeddings/oleObject110.bin" /><Relationship Id="rId195" Type="http://schemas.openxmlformats.org/officeDocument/2006/relationships/oleObject" Target="embeddings/oleObject111.bin" /><Relationship Id="rId196" Type="http://schemas.openxmlformats.org/officeDocument/2006/relationships/oleObject" Target="embeddings/oleObject112.bin" /><Relationship Id="rId197" Type="http://schemas.openxmlformats.org/officeDocument/2006/relationships/image" Target="media/image81.wmf" /><Relationship Id="rId198" Type="http://schemas.openxmlformats.org/officeDocument/2006/relationships/oleObject" Target="embeddings/oleObject113.bin" /><Relationship Id="rId199" Type="http://schemas.openxmlformats.org/officeDocument/2006/relationships/image" Target="media/image8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14.bin" /><Relationship Id="rId201" Type="http://schemas.openxmlformats.org/officeDocument/2006/relationships/image" Target="media/image83.wmf" /><Relationship Id="rId202" Type="http://schemas.openxmlformats.org/officeDocument/2006/relationships/oleObject" Target="embeddings/oleObject115.bin" /><Relationship Id="rId203" Type="http://schemas.openxmlformats.org/officeDocument/2006/relationships/oleObject" Target="embeddings/oleObject116.bin" /><Relationship Id="rId204" Type="http://schemas.openxmlformats.org/officeDocument/2006/relationships/oleObject" Target="embeddings/oleObject117.bin" /><Relationship Id="rId205" Type="http://schemas.openxmlformats.org/officeDocument/2006/relationships/oleObject" Target="embeddings/oleObject118.bin" /><Relationship Id="rId206" Type="http://schemas.openxmlformats.org/officeDocument/2006/relationships/oleObject" Target="embeddings/oleObject119.bin" /><Relationship Id="rId207" Type="http://schemas.openxmlformats.org/officeDocument/2006/relationships/oleObject" Target="embeddings/oleObject120.bin" /><Relationship Id="rId208" Type="http://schemas.openxmlformats.org/officeDocument/2006/relationships/oleObject" Target="embeddings/oleObject121.bin" /><Relationship Id="rId209" Type="http://schemas.openxmlformats.org/officeDocument/2006/relationships/oleObject" Target="embeddings/oleObject122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23.bin" /><Relationship Id="rId211" Type="http://schemas.openxmlformats.org/officeDocument/2006/relationships/oleObject" Target="embeddings/oleObject124.bin" /><Relationship Id="rId212" Type="http://schemas.openxmlformats.org/officeDocument/2006/relationships/oleObject" Target="embeddings/oleObject125.bin" /><Relationship Id="rId213" Type="http://schemas.openxmlformats.org/officeDocument/2006/relationships/image" Target="media/image84.wmf" /><Relationship Id="rId214" Type="http://schemas.openxmlformats.org/officeDocument/2006/relationships/oleObject" Target="embeddings/oleObject126.bin" /><Relationship Id="rId215" Type="http://schemas.openxmlformats.org/officeDocument/2006/relationships/image" Target="media/image85.wmf" /><Relationship Id="rId216" Type="http://schemas.openxmlformats.org/officeDocument/2006/relationships/oleObject" Target="embeddings/oleObject127.bin" /><Relationship Id="rId217" Type="http://schemas.openxmlformats.org/officeDocument/2006/relationships/image" Target="media/image86.wmf" /><Relationship Id="rId218" Type="http://schemas.openxmlformats.org/officeDocument/2006/relationships/oleObject" Target="embeddings/oleObject128.bin" /><Relationship Id="rId219" Type="http://schemas.openxmlformats.org/officeDocument/2006/relationships/oleObject" Target="embeddings/oleObject129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30.bin" /><Relationship Id="rId221" Type="http://schemas.openxmlformats.org/officeDocument/2006/relationships/image" Target="media/image87.wmf" /><Relationship Id="rId222" Type="http://schemas.openxmlformats.org/officeDocument/2006/relationships/oleObject" Target="embeddings/oleObject131.bin" /><Relationship Id="rId223" Type="http://schemas.openxmlformats.org/officeDocument/2006/relationships/image" Target="media/image88.wmf" /><Relationship Id="rId224" Type="http://schemas.openxmlformats.org/officeDocument/2006/relationships/oleObject" Target="embeddings/oleObject132.bin" /><Relationship Id="rId225" Type="http://schemas.openxmlformats.org/officeDocument/2006/relationships/oleObject" Target="embeddings/oleObject133.bin" /><Relationship Id="rId226" Type="http://schemas.openxmlformats.org/officeDocument/2006/relationships/image" Target="media/image89.wmf" /><Relationship Id="rId227" Type="http://schemas.openxmlformats.org/officeDocument/2006/relationships/oleObject" Target="embeddings/oleObject134.bin" /><Relationship Id="rId228" Type="http://schemas.openxmlformats.org/officeDocument/2006/relationships/oleObject" Target="embeddings/oleObject135.bin" /><Relationship Id="rId229" Type="http://schemas.openxmlformats.org/officeDocument/2006/relationships/oleObject" Target="embeddings/oleObject136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37.bin" /><Relationship Id="rId231" Type="http://schemas.openxmlformats.org/officeDocument/2006/relationships/oleObject" Target="embeddings/oleObject138.bin" /><Relationship Id="rId232" Type="http://schemas.openxmlformats.org/officeDocument/2006/relationships/image" Target="media/image90.wmf" /><Relationship Id="rId233" Type="http://schemas.openxmlformats.org/officeDocument/2006/relationships/oleObject" Target="embeddings/oleObject139.bin" /><Relationship Id="rId234" Type="http://schemas.openxmlformats.org/officeDocument/2006/relationships/image" Target="media/image91.wmf" /><Relationship Id="rId235" Type="http://schemas.openxmlformats.org/officeDocument/2006/relationships/oleObject" Target="embeddings/oleObject140.bin" /><Relationship Id="rId236" Type="http://schemas.openxmlformats.org/officeDocument/2006/relationships/image" Target="media/image92.wmf" /><Relationship Id="rId237" Type="http://schemas.openxmlformats.org/officeDocument/2006/relationships/oleObject" Target="embeddings/oleObject141.bin" /><Relationship Id="rId238" Type="http://schemas.openxmlformats.org/officeDocument/2006/relationships/oleObject" Target="embeddings/oleObject142.bin" /><Relationship Id="rId239" Type="http://schemas.openxmlformats.org/officeDocument/2006/relationships/oleObject" Target="embeddings/oleObject143.bin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44.bin" /><Relationship Id="rId241" Type="http://schemas.openxmlformats.org/officeDocument/2006/relationships/oleObject" Target="embeddings/oleObject145.bin" /><Relationship Id="rId242" Type="http://schemas.openxmlformats.org/officeDocument/2006/relationships/oleObject" Target="embeddings/oleObject146.bin" /><Relationship Id="rId243" Type="http://schemas.openxmlformats.org/officeDocument/2006/relationships/oleObject" Target="embeddings/oleObject147.bin" /><Relationship Id="rId244" Type="http://schemas.openxmlformats.org/officeDocument/2006/relationships/oleObject" Target="embeddings/oleObject148.bin" /><Relationship Id="rId245" Type="http://schemas.openxmlformats.org/officeDocument/2006/relationships/image" Target="media/image93.wmf" /><Relationship Id="rId246" Type="http://schemas.openxmlformats.org/officeDocument/2006/relationships/oleObject" Target="embeddings/oleObject149.bin" /><Relationship Id="rId247" Type="http://schemas.openxmlformats.org/officeDocument/2006/relationships/image" Target="media/image94.wmf" /><Relationship Id="rId248" Type="http://schemas.openxmlformats.org/officeDocument/2006/relationships/oleObject" Target="embeddings/oleObject150.bin" /><Relationship Id="rId249" Type="http://schemas.openxmlformats.org/officeDocument/2006/relationships/image" Target="media/image95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51.bin" /><Relationship Id="rId251" Type="http://schemas.openxmlformats.org/officeDocument/2006/relationships/image" Target="media/image96.wmf" /><Relationship Id="rId252" Type="http://schemas.openxmlformats.org/officeDocument/2006/relationships/oleObject" Target="embeddings/oleObject152.bin" /><Relationship Id="rId253" Type="http://schemas.openxmlformats.org/officeDocument/2006/relationships/image" Target="media/image97.wmf" /><Relationship Id="rId254" Type="http://schemas.openxmlformats.org/officeDocument/2006/relationships/oleObject" Target="embeddings/oleObject153.bin" /><Relationship Id="rId255" Type="http://schemas.openxmlformats.org/officeDocument/2006/relationships/image" Target="media/image98.wmf" /><Relationship Id="rId256" Type="http://schemas.openxmlformats.org/officeDocument/2006/relationships/oleObject" Target="embeddings/oleObject154.bin" /><Relationship Id="rId257" Type="http://schemas.openxmlformats.org/officeDocument/2006/relationships/image" Target="media/image99.wmf" /><Relationship Id="rId258" Type="http://schemas.openxmlformats.org/officeDocument/2006/relationships/oleObject" Target="embeddings/oleObject155.bin" /><Relationship Id="rId259" Type="http://schemas.openxmlformats.org/officeDocument/2006/relationships/image" Target="media/image100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56.bin" /><Relationship Id="rId261" Type="http://schemas.openxmlformats.org/officeDocument/2006/relationships/oleObject" Target="embeddings/oleObject157.bin" /><Relationship Id="rId262" Type="http://schemas.openxmlformats.org/officeDocument/2006/relationships/oleObject" Target="embeddings/oleObject158.bin" /><Relationship Id="rId263" Type="http://schemas.openxmlformats.org/officeDocument/2006/relationships/oleObject" Target="embeddings/oleObject159.bin" /><Relationship Id="rId264" Type="http://schemas.openxmlformats.org/officeDocument/2006/relationships/oleObject" Target="embeddings/oleObject160.bin" /><Relationship Id="rId265" Type="http://schemas.openxmlformats.org/officeDocument/2006/relationships/oleObject" Target="embeddings/oleObject161.bin" /><Relationship Id="rId266" Type="http://schemas.openxmlformats.org/officeDocument/2006/relationships/oleObject" Target="embeddings/oleObject162.bin" /><Relationship Id="rId267" Type="http://schemas.openxmlformats.org/officeDocument/2006/relationships/oleObject" Target="embeddings/oleObject163.bin" /><Relationship Id="rId268" Type="http://schemas.openxmlformats.org/officeDocument/2006/relationships/oleObject" Target="embeddings/oleObject164.bin" /><Relationship Id="rId269" Type="http://schemas.openxmlformats.org/officeDocument/2006/relationships/oleObject" Target="embeddings/oleObject165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66.bin" /><Relationship Id="rId271" Type="http://schemas.openxmlformats.org/officeDocument/2006/relationships/oleObject" Target="embeddings/oleObject167.bin" /><Relationship Id="rId272" Type="http://schemas.openxmlformats.org/officeDocument/2006/relationships/oleObject" Target="embeddings/oleObject168.bin" /><Relationship Id="rId273" Type="http://schemas.openxmlformats.org/officeDocument/2006/relationships/oleObject" Target="embeddings/oleObject169.bin" /><Relationship Id="rId274" Type="http://schemas.openxmlformats.org/officeDocument/2006/relationships/oleObject" Target="embeddings/oleObject170.bin" /><Relationship Id="rId275" Type="http://schemas.openxmlformats.org/officeDocument/2006/relationships/oleObject" Target="embeddings/oleObject171.bin" /><Relationship Id="rId276" Type="http://schemas.openxmlformats.org/officeDocument/2006/relationships/image" Target="media/image101.wmf" /><Relationship Id="rId277" Type="http://schemas.openxmlformats.org/officeDocument/2006/relationships/oleObject" Target="embeddings/oleObject172.bin" /><Relationship Id="rId278" Type="http://schemas.openxmlformats.org/officeDocument/2006/relationships/image" Target="media/image102.wmf" /><Relationship Id="rId279" Type="http://schemas.openxmlformats.org/officeDocument/2006/relationships/oleObject" Target="embeddings/oleObject173.bin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74.bin" /><Relationship Id="rId281" Type="http://schemas.openxmlformats.org/officeDocument/2006/relationships/image" Target="media/image103.wmf" /><Relationship Id="rId282" Type="http://schemas.openxmlformats.org/officeDocument/2006/relationships/oleObject" Target="embeddings/oleObject175.bin" /><Relationship Id="rId283" Type="http://schemas.openxmlformats.org/officeDocument/2006/relationships/image" Target="media/image104.wmf" /><Relationship Id="rId284" Type="http://schemas.openxmlformats.org/officeDocument/2006/relationships/oleObject" Target="embeddings/oleObject176.bin" /><Relationship Id="rId285" Type="http://schemas.openxmlformats.org/officeDocument/2006/relationships/image" Target="media/image105.wmf" /><Relationship Id="rId286" Type="http://schemas.openxmlformats.org/officeDocument/2006/relationships/oleObject" Target="embeddings/oleObject177.bin" /><Relationship Id="rId287" Type="http://schemas.openxmlformats.org/officeDocument/2006/relationships/image" Target="media/image106.wmf" /><Relationship Id="rId288" Type="http://schemas.openxmlformats.org/officeDocument/2006/relationships/oleObject" Target="embeddings/oleObject178.bin" /><Relationship Id="rId289" Type="http://schemas.openxmlformats.org/officeDocument/2006/relationships/image" Target="media/image107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79.bin" /><Relationship Id="rId291" Type="http://schemas.openxmlformats.org/officeDocument/2006/relationships/image" Target="media/image108.wmf" /><Relationship Id="rId292" Type="http://schemas.openxmlformats.org/officeDocument/2006/relationships/oleObject" Target="embeddings/oleObject180.bin" /><Relationship Id="rId293" Type="http://schemas.openxmlformats.org/officeDocument/2006/relationships/oleObject" Target="embeddings/oleObject181.bin" /><Relationship Id="rId294" Type="http://schemas.openxmlformats.org/officeDocument/2006/relationships/oleObject" Target="embeddings/oleObject182.bin" /><Relationship Id="rId295" Type="http://schemas.openxmlformats.org/officeDocument/2006/relationships/oleObject" Target="embeddings/oleObject183.bin" /><Relationship Id="rId296" Type="http://schemas.openxmlformats.org/officeDocument/2006/relationships/oleObject" Target="embeddings/oleObject184.bin" /><Relationship Id="rId297" Type="http://schemas.openxmlformats.org/officeDocument/2006/relationships/oleObject" Target="embeddings/oleObject185.bin" /><Relationship Id="rId298" Type="http://schemas.openxmlformats.org/officeDocument/2006/relationships/oleObject" Target="embeddings/oleObject186.bin" /><Relationship Id="rId299" Type="http://schemas.openxmlformats.org/officeDocument/2006/relationships/oleObject" Target="embeddings/oleObject18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09.wmf" /><Relationship Id="rId301" Type="http://schemas.openxmlformats.org/officeDocument/2006/relationships/oleObject" Target="embeddings/oleObject188.bin" /><Relationship Id="rId302" Type="http://schemas.openxmlformats.org/officeDocument/2006/relationships/oleObject" Target="embeddings/oleObject189.bin" /><Relationship Id="rId303" Type="http://schemas.openxmlformats.org/officeDocument/2006/relationships/image" Target="media/image110.wmf" /><Relationship Id="rId304" Type="http://schemas.openxmlformats.org/officeDocument/2006/relationships/oleObject" Target="embeddings/oleObject190.bin" /><Relationship Id="rId305" Type="http://schemas.openxmlformats.org/officeDocument/2006/relationships/oleObject" Target="embeddings/oleObject191.bin" /><Relationship Id="rId306" Type="http://schemas.openxmlformats.org/officeDocument/2006/relationships/oleObject" Target="embeddings/oleObject192.bin" /><Relationship Id="rId307" Type="http://schemas.openxmlformats.org/officeDocument/2006/relationships/image" Target="media/image111.wmf" /><Relationship Id="rId308" Type="http://schemas.openxmlformats.org/officeDocument/2006/relationships/oleObject" Target="embeddings/oleObject193.bin" /><Relationship Id="rId309" Type="http://schemas.openxmlformats.org/officeDocument/2006/relationships/oleObject" Target="embeddings/oleObject194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95.bin" /><Relationship Id="rId311" Type="http://schemas.openxmlformats.org/officeDocument/2006/relationships/oleObject" Target="embeddings/oleObject196.bin" /><Relationship Id="rId312" Type="http://schemas.openxmlformats.org/officeDocument/2006/relationships/oleObject" Target="embeddings/oleObject197.bin" /><Relationship Id="rId313" Type="http://schemas.openxmlformats.org/officeDocument/2006/relationships/oleObject" Target="embeddings/oleObject198.bin" /><Relationship Id="rId314" Type="http://schemas.openxmlformats.org/officeDocument/2006/relationships/oleObject" Target="embeddings/oleObject199.bin" /><Relationship Id="rId315" Type="http://schemas.openxmlformats.org/officeDocument/2006/relationships/oleObject" Target="embeddings/oleObject200.bin" /><Relationship Id="rId316" Type="http://schemas.openxmlformats.org/officeDocument/2006/relationships/image" Target="media/image112.wmf" /><Relationship Id="rId317" Type="http://schemas.openxmlformats.org/officeDocument/2006/relationships/oleObject" Target="embeddings/oleObject201.bin" /><Relationship Id="rId318" Type="http://schemas.openxmlformats.org/officeDocument/2006/relationships/image" Target="media/image113.wmf" /><Relationship Id="rId319" Type="http://schemas.openxmlformats.org/officeDocument/2006/relationships/oleObject" Target="embeddings/oleObject202.bin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203.bin" /><Relationship Id="rId321" Type="http://schemas.openxmlformats.org/officeDocument/2006/relationships/oleObject" Target="embeddings/oleObject204.bin" /><Relationship Id="rId322" Type="http://schemas.openxmlformats.org/officeDocument/2006/relationships/image" Target="media/image114.wmf" /><Relationship Id="rId323" Type="http://schemas.openxmlformats.org/officeDocument/2006/relationships/oleObject" Target="embeddings/oleObject205.bin" /><Relationship Id="rId324" Type="http://schemas.openxmlformats.org/officeDocument/2006/relationships/oleObject" Target="embeddings/oleObject206.bin" /><Relationship Id="rId325" Type="http://schemas.openxmlformats.org/officeDocument/2006/relationships/image" Target="media/image115.wmf" /><Relationship Id="rId326" Type="http://schemas.openxmlformats.org/officeDocument/2006/relationships/oleObject" Target="embeddings/oleObject207.bin" /><Relationship Id="rId327" Type="http://schemas.openxmlformats.org/officeDocument/2006/relationships/image" Target="media/image116.wmf" /><Relationship Id="rId328" Type="http://schemas.openxmlformats.org/officeDocument/2006/relationships/oleObject" Target="embeddings/oleObject208.bin" /><Relationship Id="rId329" Type="http://schemas.openxmlformats.org/officeDocument/2006/relationships/oleObject" Target="embeddings/oleObject209.bin" /><Relationship Id="rId33" Type="http://schemas.openxmlformats.org/officeDocument/2006/relationships/image" Target="media/image16.wmf" /><Relationship Id="rId330" Type="http://schemas.openxmlformats.org/officeDocument/2006/relationships/image" Target="media/image117.wmf" /><Relationship Id="rId331" Type="http://schemas.openxmlformats.org/officeDocument/2006/relationships/oleObject" Target="embeddings/oleObject210.bin" /><Relationship Id="rId332" Type="http://schemas.openxmlformats.org/officeDocument/2006/relationships/image" Target="media/image118.wmf" /><Relationship Id="rId333" Type="http://schemas.openxmlformats.org/officeDocument/2006/relationships/oleObject" Target="embeddings/oleObject211.bin" /><Relationship Id="rId334" Type="http://schemas.openxmlformats.org/officeDocument/2006/relationships/oleObject" Target="embeddings/oleObject212.bin" /><Relationship Id="rId335" Type="http://schemas.openxmlformats.org/officeDocument/2006/relationships/image" Target="media/image119.wmf" /><Relationship Id="rId336" Type="http://schemas.openxmlformats.org/officeDocument/2006/relationships/oleObject" Target="embeddings/oleObject213.bin" /><Relationship Id="rId337" Type="http://schemas.openxmlformats.org/officeDocument/2006/relationships/image" Target="media/image120.wmf" /><Relationship Id="rId338" Type="http://schemas.openxmlformats.org/officeDocument/2006/relationships/oleObject" Target="embeddings/oleObject214.bin" /><Relationship Id="rId339" Type="http://schemas.openxmlformats.org/officeDocument/2006/relationships/oleObject" Target="embeddings/oleObject215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21.wmf" /><Relationship Id="rId341" Type="http://schemas.openxmlformats.org/officeDocument/2006/relationships/oleObject" Target="embeddings/oleObject216.bin" /><Relationship Id="rId342" Type="http://schemas.openxmlformats.org/officeDocument/2006/relationships/oleObject" Target="embeddings/oleObject217.bin" /><Relationship Id="rId343" Type="http://schemas.openxmlformats.org/officeDocument/2006/relationships/image" Target="media/image122.wmf" /><Relationship Id="rId344" Type="http://schemas.openxmlformats.org/officeDocument/2006/relationships/oleObject" Target="embeddings/oleObject218.bin" /><Relationship Id="rId345" Type="http://schemas.openxmlformats.org/officeDocument/2006/relationships/image" Target="media/image123.wmf" /><Relationship Id="rId346" Type="http://schemas.openxmlformats.org/officeDocument/2006/relationships/oleObject" Target="embeddings/oleObject219.bin" /><Relationship Id="rId347" Type="http://schemas.openxmlformats.org/officeDocument/2006/relationships/image" Target="media/image124.wmf" /><Relationship Id="rId348" Type="http://schemas.openxmlformats.org/officeDocument/2006/relationships/oleObject" Target="embeddings/oleObject220.bin" /><Relationship Id="rId349" Type="http://schemas.openxmlformats.org/officeDocument/2006/relationships/image" Target="media/image125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221.bin" /><Relationship Id="rId351" Type="http://schemas.openxmlformats.org/officeDocument/2006/relationships/image" Target="media/image126.wmf" /><Relationship Id="rId352" Type="http://schemas.openxmlformats.org/officeDocument/2006/relationships/oleObject" Target="embeddings/oleObject222.bin" /><Relationship Id="rId353" Type="http://schemas.openxmlformats.org/officeDocument/2006/relationships/image" Target="media/image127.wmf" /><Relationship Id="rId354" Type="http://schemas.openxmlformats.org/officeDocument/2006/relationships/oleObject" Target="embeddings/oleObject223.bin" /><Relationship Id="rId355" Type="http://schemas.openxmlformats.org/officeDocument/2006/relationships/image" Target="media/image128.wmf" /><Relationship Id="rId356" Type="http://schemas.openxmlformats.org/officeDocument/2006/relationships/oleObject" Target="embeddings/oleObject224.bin" /><Relationship Id="rId357" Type="http://schemas.openxmlformats.org/officeDocument/2006/relationships/image" Target="media/image129.wmf" /><Relationship Id="rId358" Type="http://schemas.openxmlformats.org/officeDocument/2006/relationships/oleObject" Target="embeddings/oleObject225.bin" /><Relationship Id="rId359" Type="http://schemas.openxmlformats.org/officeDocument/2006/relationships/image" Target="media/image130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26.bin" /><Relationship Id="rId361" Type="http://schemas.openxmlformats.org/officeDocument/2006/relationships/image" Target="media/image131.wmf" /><Relationship Id="rId362" Type="http://schemas.openxmlformats.org/officeDocument/2006/relationships/oleObject" Target="embeddings/oleObject227.bin" /><Relationship Id="rId363" Type="http://schemas.openxmlformats.org/officeDocument/2006/relationships/image" Target="media/image132.wmf" /><Relationship Id="rId364" Type="http://schemas.openxmlformats.org/officeDocument/2006/relationships/oleObject" Target="embeddings/oleObject228.bin" /><Relationship Id="rId365" Type="http://schemas.openxmlformats.org/officeDocument/2006/relationships/oleObject" Target="embeddings/oleObject229.bin" /><Relationship Id="rId366" Type="http://schemas.openxmlformats.org/officeDocument/2006/relationships/image" Target="media/image133.wmf" /><Relationship Id="rId367" Type="http://schemas.openxmlformats.org/officeDocument/2006/relationships/oleObject" Target="embeddings/oleObject230.bin" /><Relationship Id="rId368" Type="http://schemas.openxmlformats.org/officeDocument/2006/relationships/image" Target="media/image134.wmf" /><Relationship Id="rId369" Type="http://schemas.openxmlformats.org/officeDocument/2006/relationships/oleObject" Target="embeddings/oleObject231.bin" /><Relationship Id="rId37" Type="http://schemas.openxmlformats.org/officeDocument/2006/relationships/image" Target="media/image18.wmf" /><Relationship Id="rId370" Type="http://schemas.openxmlformats.org/officeDocument/2006/relationships/oleObject" Target="embeddings/oleObject232.bin" /><Relationship Id="rId371" Type="http://schemas.openxmlformats.org/officeDocument/2006/relationships/oleObject" Target="embeddings/oleObject233.bin" /><Relationship Id="rId372" Type="http://schemas.openxmlformats.org/officeDocument/2006/relationships/oleObject" Target="embeddings/oleObject234.bin" /><Relationship Id="rId373" Type="http://schemas.openxmlformats.org/officeDocument/2006/relationships/oleObject" Target="embeddings/oleObject235.bin" /><Relationship Id="rId374" Type="http://schemas.openxmlformats.org/officeDocument/2006/relationships/oleObject" Target="embeddings/oleObject236.bin" /><Relationship Id="rId375" Type="http://schemas.openxmlformats.org/officeDocument/2006/relationships/oleObject" Target="embeddings/oleObject237.bin" /><Relationship Id="rId376" Type="http://schemas.openxmlformats.org/officeDocument/2006/relationships/image" Target="media/image135.wmf" /><Relationship Id="rId377" Type="http://schemas.openxmlformats.org/officeDocument/2006/relationships/oleObject" Target="embeddings/oleObject238.bin" /><Relationship Id="rId378" Type="http://schemas.openxmlformats.org/officeDocument/2006/relationships/image" Target="media/image136.wmf" /><Relationship Id="rId379" Type="http://schemas.openxmlformats.org/officeDocument/2006/relationships/oleObject" Target="embeddings/oleObject239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37.wmf" /><Relationship Id="rId381" Type="http://schemas.openxmlformats.org/officeDocument/2006/relationships/oleObject" Target="embeddings/oleObject240.bin" /><Relationship Id="rId382" Type="http://schemas.openxmlformats.org/officeDocument/2006/relationships/image" Target="media/image138.wmf" /><Relationship Id="rId383" Type="http://schemas.openxmlformats.org/officeDocument/2006/relationships/oleObject" Target="embeddings/oleObject241.bin" /><Relationship Id="rId384" Type="http://schemas.openxmlformats.org/officeDocument/2006/relationships/image" Target="media/image139.wmf" /><Relationship Id="rId385" Type="http://schemas.openxmlformats.org/officeDocument/2006/relationships/oleObject" Target="embeddings/oleObject242.bin" /><Relationship Id="rId386" Type="http://schemas.openxmlformats.org/officeDocument/2006/relationships/oleObject" Target="embeddings/oleObject243.bin" /><Relationship Id="rId387" Type="http://schemas.openxmlformats.org/officeDocument/2006/relationships/oleObject" Target="embeddings/oleObject244.bin" /><Relationship Id="rId388" Type="http://schemas.openxmlformats.org/officeDocument/2006/relationships/oleObject" Target="embeddings/oleObject245.bin" /><Relationship Id="rId389" Type="http://schemas.openxmlformats.org/officeDocument/2006/relationships/oleObject" Target="embeddings/oleObject246.bin" /><Relationship Id="rId39" Type="http://schemas.openxmlformats.org/officeDocument/2006/relationships/image" Target="media/image19.wmf" /><Relationship Id="rId390" Type="http://schemas.openxmlformats.org/officeDocument/2006/relationships/image" Target="media/image140.wmf" /><Relationship Id="rId391" Type="http://schemas.openxmlformats.org/officeDocument/2006/relationships/oleObject" Target="embeddings/oleObject247.bin" /><Relationship Id="rId392" Type="http://schemas.openxmlformats.org/officeDocument/2006/relationships/image" Target="media/image141.wmf" /><Relationship Id="rId393" Type="http://schemas.openxmlformats.org/officeDocument/2006/relationships/oleObject" Target="embeddings/oleObject248.bin" /><Relationship Id="rId394" Type="http://schemas.openxmlformats.org/officeDocument/2006/relationships/oleObject" Target="embeddings/oleObject249.bin" /><Relationship Id="rId395" Type="http://schemas.openxmlformats.org/officeDocument/2006/relationships/oleObject" Target="embeddings/oleObject250.bin" /><Relationship Id="rId396" Type="http://schemas.openxmlformats.org/officeDocument/2006/relationships/oleObject" Target="embeddings/oleObject251.bin" /><Relationship Id="rId397" Type="http://schemas.openxmlformats.org/officeDocument/2006/relationships/image" Target="media/image142.wmf" /><Relationship Id="rId398" Type="http://schemas.openxmlformats.org/officeDocument/2006/relationships/oleObject" Target="embeddings/oleObject252.bin" /><Relationship Id="rId399" Type="http://schemas.openxmlformats.org/officeDocument/2006/relationships/image" Target="media/image14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53.bin" /><Relationship Id="rId401" Type="http://schemas.openxmlformats.org/officeDocument/2006/relationships/image" Target="media/image144.wmf" /><Relationship Id="rId402" Type="http://schemas.openxmlformats.org/officeDocument/2006/relationships/oleObject" Target="embeddings/oleObject254.bin" /><Relationship Id="rId403" Type="http://schemas.openxmlformats.org/officeDocument/2006/relationships/image" Target="media/image145.wmf" /><Relationship Id="rId404" Type="http://schemas.openxmlformats.org/officeDocument/2006/relationships/oleObject" Target="embeddings/oleObject255.bin" /><Relationship Id="rId405" Type="http://schemas.openxmlformats.org/officeDocument/2006/relationships/oleObject" Target="embeddings/oleObject256.bin" /><Relationship Id="rId406" Type="http://schemas.openxmlformats.org/officeDocument/2006/relationships/oleObject" Target="embeddings/oleObject257.bin" /><Relationship Id="rId407" Type="http://schemas.openxmlformats.org/officeDocument/2006/relationships/oleObject" Target="embeddings/oleObject258.bin" /><Relationship Id="rId408" Type="http://schemas.openxmlformats.org/officeDocument/2006/relationships/oleObject" Target="embeddings/oleObject259.bin" /><Relationship Id="rId409" Type="http://schemas.openxmlformats.org/officeDocument/2006/relationships/oleObject" Target="embeddings/oleObject260.bin" /><Relationship Id="rId41" Type="http://schemas.openxmlformats.org/officeDocument/2006/relationships/image" Target="media/image20.wmf" /><Relationship Id="rId410" Type="http://schemas.openxmlformats.org/officeDocument/2006/relationships/oleObject" Target="embeddings/oleObject261.bin" /><Relationship Id="rId411" Type="http://schemas.openxmlformats.org/officeDocument/2006/relationships/oleObject" Target="embeddings/oleObject262.bin" /><Relationship Id="rId412" Type="http://schemas.openxmlformats.org/officeDocument/2006/relationships/oleObject" Target="embeddings/oleObject263.bin" /><Relationship Id="rId413" Type="http://schemas.openxmlformats.org/officeDocument/2006/relationships/oleObject" Target="embeddings/oleObject264.bin" /><Relationship Id="rId414" Type="http://schemas.openxmlformats.org/officeDocument/2006/relationships/oleObject" Target="embeddings/oleObject265.bin" /><Relationship Id="rId415" Type="http://schemas.openxmlformats.org/officeDocument/2006/relationships/oleObject" Target="embeddings/oleObject266.bin" /><Relationship Id="rId416" Type="http://schemas.openxmlformats.org/officeDocument/2006/relationships/oleObject" Target="embeddings/oleObject267.bin" /><Relationship Id="rId417" Type="http://schemas.openxmlformats.org/officeDocument/2006/relationships/oleObject" Target="embeddings/oleObject268.bin" /><Relationship Id="rId418" Type="http://schemas.openxmlformats.org/officeDocument/2006/relationships/oleObject" Target="embeddings/oleObject269.bin" /><Relationship Id="rId419" Type="http://schemas.openxmlformats.org/officeDocument/2006/relationships/oleObject" Target="embeddings/oleObject270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46.wmf" /><Relationship Id="rId421" Type="http://schemas.openxmlformats.org/officeDocument/2006/relationships/oleObject" Target="embeddings/oleObject271.bin" /><Relationship Id="rId422" Type="http://schemas.openxmlformats.org/officeDocument/2006/relationships/image" Target="media/image147.wmf" /><Relationship Id="rId423" Type="http://schemas.openxmlformats.org/officeDocument/2006/relationships/oleObject" Target="embeddings/oleObject272.bin" /><Relationship Id="rId424" Type="http://schemas.openxmlformats.org/officeDocument/2006/relationships/image" Target="media/image148.wmf" /><Relationship Id="rId425" Type="http://schemas.openxmlformats.org/officeDocument/2006/relationships/oleObject" Target="embeddings/oleObject273.bin" /><Relationship Id="rId426" Type="http://schemas.openxmlformats.org/officeDocument/2006/relationships/oleObject" Target="embeddings/oleObject274.bin" /><Relationship Id="rId427" Type="http://schemas.openxmlformats.org/officeDocument/2006/relationships/oleObject" Target="embeddings/oleObject275.bin" /><Relationship Id="rId428" Type="http://schemas.openxmlformats.org/officeDocument/2006/relationships/image" Target="media/image149.wmf" /><Relationship Id="rId429" Type="http://schemas.openxmlformats.org/officeDocument/2006/relationships/oleObject" Target="embeddings/oleObject276.bin" /><Relationship Id="rId43" Type="http://schemas.openxmlformats.org/officeDocument/2006/relationships/image" Target="media/image21.wmf" /><Relationship Id="rId430" Type="http://schemas.openxmlformats.org/officeDocument/2006/relationships/image" Target="media/image150.wmf" /><Relationship Id="rId431" Type="http://schemas.openxmlformats.org/officeDocument/2006/relationships/oleObject" Target="embeddings/oleObject277.bin" /><Relationship Id="rId432" Type="http://schemas.openxmlformats.org/officeDocument/2006/relationships/oleObject" Target="embeddings/oleObject278.bin" /><Relationship Id="rId433" Type="http://schemas.openxmlformats.org/officeDocument/2006/relationships/image" Target="media/image151.wmf" /><Relationship Id="rId434" Type="http://schemas.openxmlformats.org/officeDocument/2006/relationships/oleObject" Target="embeddings/oleObject279.bin" /><Relationship Id="rId435" Type="http://schemas.openxmlformats.org/officeDocument/2006/relationships/oleObject" Target="embeddings/oleObject280.bin" /><Relationship Id="rId436" Type="http://schemas.openxmlformats.org/officeDocument/2006/relationships/oleObject" Target="embeddings/oleObject281.bin" /><Relationship Id="rId437" Type="http://schemas.openxmlformats.org/officeDocument/2006/relationships/oleObject" Target="embeddings/oleObject282.bin" /><Relationship Id="rId438" Type="http://schemas.openxmlformats.org/officeDocument/2006/relationships/oleObject" Target="embeddings/oleObject283.bin" /><Relationship Id="rId439" Type="http://schemas.openxmlformats.org/officeDocument/2006/relationships/image" Target="media/image152.wmf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84.bin" /><Relationship Id="rId441" Type="http://schemas.openxmlformats.org/officeDocument/2006/relationships/image" Target="media/image153.wmf" /><Relationship Id="rId442" Type="http://schemas.openxmlformats.org/officeDocument/2006/relationships/oleObject" Target="embeddings/oleObject285.bin" /><Relationship Id="rId443" Type="http://schemas.openxmlformats.org/officeDocument/2006/relationships/oleObject" Target="embeddings/oleObject286.bin" /><Relationship Id="rId444" Type="http://schemas.openxmlformats.org/officeDocument/2006/relationships/oleObject" Target="embeddings/oleObject287.bin" /><Relationship Id="rId445" Type="http://schemas.openxmlformats.org/officeDocument/2006/relationships/oleObject" Target="embeddings/oleObject288.bin" /><Relationship Id="rId446" Type="http://schemas.openxmlformats.org/officeDocument/2006/relationships/oleObject" Target="embeddings/oleObject289.bin" /><Relationship Id="rId447" Type="http://schemas.openxmlformats.org/officeDocument/2006/relationships/image" Target="media/image154.wmf" /><Relationship Id="rId448" Type="http://schemas.openxmlformats.org/officeDocument/2006/relationships/oleObject" Target="embeddings/oleObject290.bin" /><Relationship Id="rId449" Type="http://schemas.openxmlformats.org/officeDocument/2006/relationships/image" Target="media/image155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91.bin" /><Relationship Id="rId451" Type="http://schemas.openxmlformats.org/officeDocument/2006/relationships/image" Target="media/image156.wmf" /><Relationship Id="rId452" Type="http://schemas.openxmlformats.org/officeDocument/2006/relationships/oleObject" Target="embeddings/oleObject292.bin" /><Relationship Id="rId453" Type="http://schemas.openxmlformats.org/officeDocument/2006/relationships/image" Target="media/image157.wmf" /><Relationship Id="rId454" Type="http://schemas.openxmlformats.org/officeDocument/2006/relationships/oleObject" Target="embeddings/oleObject293.bin" /><Relationship Id="rId455" Type="http://schemas.openxmlformats.org/officeDocument/2006/relationships/image" Target="media/image158.wmf" /><Relationship Id="rId456" Type="http://schemas.openxmlformats.org/officeDocument/2006/relationships/oleObject" Target="embeddings/oleObject294.bin" /><Relationship Id="rId457" Type="http://schemas.openxmlformats.org/officeDocument/2006/relationships/image" Target="media/image159.wmf" /><Relationship Id="rId458" Type="http://schemas.openxmlformats.org/officeDocument/2006/relationships/oleObject" Target="embeddings/oleObject295.bin" /><Relationship Id="rId459" Type="http://schemas.openxmlformats.org/officeDocument/2006/relationships/image" Target="media/image160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96.bin" /><Relationship Id="rId461" Type="http://schemas.openxmlformats.org/officeDocument/2006/relationships/oleObject" Target="embeddings/oleObject297.bin" /><Relationship Id="rId462" Type="http://schemas.openxmlformats.org/officeDocument/2006/relationships/image" Target="media/image161.wmf" /><Relationship Id="rId463" Type="http://schemas.openxmlformats.org/officeDocument/2006/relationships/oleObject" Target="embeddings/oleObject298.bin" /><Relationship Id="rId464" Type="http://schemas.openxmlformats.org/officeDocument/2006/relationships/image" Target="media/image162.wmf" /><Relationship Id="rId465" Type="http://schemas.openxmlformats.org/officeDocument/2006/relationships/oleObject" Target="embeddings/oleObject299.bin" /><Relationship Id="rId466" Type="http://schemas.openxmlformats.org/officeDocument/2006/relationships/image" Target="media/image163.wmf" /><Relationship Id="rId467" Type="http://schemas.openxmlformats.org/officeDocument/2006/relationships/oleObject" Target="embeddings/oleObject300.bin" /><Relationship Id="rId468" Type="http://schemas.openxmlformats.org/officeDocument/2006/relationships/oleObject" Target="embeddings/oleObject301.bin" /><Relationship Id="rId469" Type="http://schemas.openxmlformats.org/officeDocument/2006/relationships/oleObject" Target="embeddings/oleObject302.bin" /><Relationship Id="rId47" Type="http://schemas.openxmlformats.org/officeDocument/2006/relationships/image" Target="media/image23.wmf" /><Relationship Id="rId470" Type="http://schemas.openxmlformats.org/officeDocument/2006/relationships/oleObject" Target="embeddings/oleObject303.bin" /><Relationship Id="rId471" Type="http://schemas.openxmlformats.org/officeDocument/2006/relationships/oleObject" Target="embeddings/oleObject304.bin" /><Relationship Id="rId472" Type="http://schemas.openxmlformats.org/officeDocument/2006/relationships/oleObject" Target="embeddings/oleObject305.bin" /><Relationship Id="rId473" Type="http://schemas.openxmlformats.org/officeDocument/2006/relationships/oleObject" Target="embeddings/oleObject306.bin" /><Relationship Id="rId474" Type="http://schemas.openxmlformats.org/officeDocument/2006/relationships/oleObject" Target="embeddings/oleObject307.bin" /><Relationship Id="rId475" Type="http://schemas.openxmlformats.org/officeDocument/2006/relationships/oleObject" Target="embeddings/oleObject308.bin" /><Relationship Id="rId476" Type="http://schemas.openxmlformats.org/officeDocument/2006/relationships/oleObject" Target="embeddings/oleObject309.bin" /><Relationship Id="rId477" Type="http://schemas.openxmlformats.org/officeDocument/2006/relationships/image" Target="media/image164.wmf" /><Relationship Id="rId478" Type="http://schemas.openxmlformats.org/officeDocument/2006/relationships/oleObject" Target="embeddings/oleObject310.bin" /><Relationship Id="rId479" Type="http://schemas.openxmlformats.org/officeDocument/2006/relationships/image" Target="media/image165.wmf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311.bin" /><Relationship Id="rId481" Type="http://schemas.openxmlformats.org/officeDocument/2006/relationships/oleObject" Target="embeddings/oleObject312.bin" /><Relationship Id="rId482" Type="http://schemas.openxmlformats.org/officeDocument/2006/relationships/image" Target="media/image166.png" /><Relationship Id="rId483" Type="http://schemas.openxmlformats.org/officeDocument/2006/relationships/oleObject" Target="embeddings/oleObject313.bin" /><Relationship Id="rId484" Type="http://schemas.openxmlformats.org/officeDocument/2006/relationships/image" Target="media/image167.wmf" /><Relationship Id="rId485" Type="http://schemas.openxmlformats.org/officeDocument/2006/relationships/oleObject" Target="embeddings/oleObject314.bin" /><Relationship Id="rId486" Type="http://schemas.openxmlformats.org/officeDocument/2006/relationships/image" Target="media/image168.wmf" /><Relationship Id="rId487" Type="http://schemas.openxmlformats.org/officeDocument/2006/relationships/oleObject" Target="embeddings/oleObject315.bin" /><Relationship Id="rId488" Type="http://schemas.openxmlformats.org/officeDocument/2006/relationships/image" Target="media/image169.wmf" /><Relationship Id="rId489" Type="http://schemas.openxmlformats.org/officeDocument/2006/relationships/oleObject" Target="embeddings/oleObject316.bin" /><Relationship Id="rId49" Type="http://schemas.openxmlformats.org/officeDocument/2006/relationships/image" Target="media/image24.wmf" /><Relationship Id="rId490" Type="http://schemas.openxmlformats.org/officeDocument/2006/relationships/image" Target="media/image170.png" /><Relationship Id="rId491" Type="http://schemas.openxmlformats.org/officeDocument/2006/relationships/image" Target="media/image171.wmf" /><Relationship Id="rId492" Type="http://schemas.openxmlformats.org/officeDocument/2006/relationships/oleObject" Target="embeddings/oleObject317.bin" /><Relationship Id="rId493" Type="http://schemas.openxmlformats.org/officeDocument/2006/relationships/image" Target="media/image172.wmf" /><Relationship Id="rId494" Type="http://schemas.openxmlformats.org/officeDocument/2006/relationships/oleObject" Target="embeddings/oleObject318.bin" /><Relationship Id="rId495" Type="http://schemas.openxmlformats.org/officeDocument/2006/relationships/image" Target="media/image173.wmf" /><Relationship Id="rId496" Type="http://schemas.openxmlformats.org/officeDocument/2006/relationships/oleObject" Target="embeddings/oleObject319.bin" /><Relationship Id="rId497" Type="http://schemas.openxmlformats.org/officeDocument/2006/relationships/image" Target="media/image174.wmf" /><Relationship Id="rId498" Type="http://schemas.openxmlformats.org/officeDocument/2006/relationships/oleObject" Target="embeddings/oleObject320.bin" /><Relationship Id="rId499" Type="http://schemas.openxmlformats.org/officeDocument/2006/relationships/image" Target="media/image17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321.bin" /><Relationship Id="rId501" Type="http://schemas.openxmlformats.org/officeDocument/2006/relationships/image" Target="media/image176.wmf" /><Relationship Id="rId502" Type="http://schemas.openxmlformats.org/officeDocument/2006/relationships/oleObject" Target="embeddings/oleObject322.bin" /><Relationship Id="rId503" Type="http://schemas.openxmlformats.org/officeDocument/2006/relationships/image" Target="media/image177.wmf" /><Relationship Id="rId504" Type="http://schemas.openxmlformats.org/officeDocument/2006/relationships/oleObject" Target="embeddings/oleObject323.bin" /><Relationship Id="rId505" Type="http://schemas.openxmlformats.org/officeDocument/2006/relationships/image" Target="media/image178.wmf" /><Relationship Id="rId506" Type="http://schemas.openxmlformats.org/officeDocument/2006/relationships/oleObject" Target="embeddings/oleObject324.bin" /><Relationship Id="rId507" Type="http://schemas.openxmlformats.org/officeDocument/2006/relationships/image" Target="media/image179.wmf" /><Relationship Id="rId508" Type="http://schemas.openxmlformats.org/officeDocument/2006/relationships/oleObject" Target="embeddings/oleObject325.bin" /><Relationship Id="rId509" Type="http://schemas.openxmlformats.org/officeDocument/2006/relationships/image" Target="media/image180.wmf" /><Relationship Id="rId51" Type="http://schemas.openxmlformats.org/officeDocument/2006/relationships/image" Target="media/image25.wmf" /><Relationship Id="rId510" Type="http://schemas.openxmlformats.org/officeDocument/2006/relationships/oleObject" Target="embeddings/oleObject326.bin" /><Relationship Id="rId511" Type="http://schemas.openxmlformats.org/officeDocument/2006/relationships/image" Target="media/image181.wmf" /><Relationship Id="rId512" Type="http://schemas.openxmlformats.org/officeDocument/2006/relationships/oleObject" Target="embeddings/oleObject327.bin" /><Relationship Id="rId513" Type="http://schemas.openxmlformats.org/officeDocument/2006/relationships/image" Target="media/image182.wmf" /><Relationship Id="rId514" Type="http://schemas.openxmlformats.org/officeDocument/2006/relationships/oleObject" Target="embeddings/oleObject328.bin" /><Relationship Id="rId515" Type="http://schemas.openxmlformats.org/officeDocument/2006/relationships/image" Target="media/image183.wmf" /><Relationship Id="rId516" Type="http://schemas.openxmlformats.org/officeDocument/2006/relationships/oleObject" Target="embeddings/oleObject329.bin" /><Relationship Id="rId517" Type="http://schemas.openxmlformats.org/officeDocument/2006/relationships/image" Target="media/image184.wmf" /><Relationship Id="rId518" Type="http://schemas.openxmlformats.org/officeDocument/2006/relationships/oleObject" Target="embeddings/oleObject330.bin" /><Relationship Id="rId519" Type="http://schemas.openxmlformats.org/officeDocument/2006/relationships/image" Target="media/image185.wmf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331.bin" /><Relationship Id="rId521" Type="http://schemas.openxmlformats.org/officeDocument/2006/relationships/image" Target="media/image186.wmf" /><Relationship Id="rId522" Type="http://schemas.openxmlformats.org/officeDocument/2006/relationships/oleObject" Target="embeddings/oleObject332.bin" /><Relationship Id="rId523" Type="http://schemas.openxmlformats.org/officeDocument/2006/relationships/header" Target="header1.xml" /><Relationship Id="rId524" Type="http://schemas.openxmlformats.org/officeDocument/2006/relationships/footer" Target="footer1.xml" /><Relationship Id="rId525" Type="http://schemas.openxmlformats.org/officeDocument/2006/relationships/image" Target="media/image188.jpeg" /><Relationship Id="rId526" Type="http://schemas.openxmlformats.org/officeDocument/2006/relationships/theme" Target="theme/theme1.xml" /><Relationship Id="rId527" Type="http://schemas.openxmlformats.org/officeDocument/2006/relationships/numbering" Target="numbering.xml" /><Relationship Id="rId528" Type="http://schemas.openxmlformats.org/officeDocument/2006/relationships/styles" Target="styles.xml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8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698</Words>
  <Characters>765</Characters>
  <Application>Microsoft Office Word</Application>
  <DocSecurity>0</DocSecurity>
  <Lines>0</Lines>
  <Paragraphs>0</Paragraphs>
  <ScaleCrop>false</ScaleCrop>
  <Company/>
  <LinksUpToDate>false</LinksUpToDate>
  <CharactersWithSpaces>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3-03-11T03:53:00Z</dcterms:created>
  <dcterms:modified xsi:type="dcterms:W3CDTF">2023-04-01T13:2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